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D0100E6" w14:textId="56A5CBC7" w:rsidR="0095043B" w:rsidRPr="00777CBD" w:rsidRDefault="00C865D1" w:rsidP="003C525E">
      <w:pPr>
        <w:rPr>
          <w:rFonts w:ascii="Arial" w:hAnsi="Arial" w:cs="Arial"/>
        </w:rPr>
      </w:pPr>
      <w:bookmarkStart w:id="0" w:name="_GoBack"/>
      <w:bookmarkEnd w:id="0"/>
      <w:r>
        <w:rPr>
          <w:noProof/>
        </w:rPr>
        <w:drawing>
          <wp:anchor distT="0" distB="0" distL="114300" distR="114300" simplePos="0" relativeHeight="251644928" behindDoc="1" locked="0" layoutInCell="1" allowOverlap="1" wp14:anchorId="59C7BAAB" wp14:editId="01BD4FAA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7305675" cy="666750"/>
            <wp:effectExtent l="0" t="0" r="9525" b="0"/>
            <wp:wrapNone/>
            <wp:docPr id="69" name="Picture 69" descr="a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aa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05675" cy="666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A8C719E" w14:textId="77777777" w:rsidR="0095043B" w:rsidRPr="00777CBD" w:rsidRDefault="0095043B" w:rsidP="00D15EDB">
      <w:pPr>
        <w:tabs>
          <w:tab w:val="left" w:pos="8565"/>
        </w:tabs>
        <w:rPr>
          <w:rFonts w:ascii="Arial" w:hAnsi="Arial" w:cs="Arial"/>
        </w:rPr>
      </w:pPr>
    </w:p>
    <w:p w14:paraId="48EF69C1" w14:textId="77777777" w:rsidR="00A677F1" w:rsidRPr="00777CBD" w:rsidRDefault="009F68B1" w:rsidP="009F68B1">
      <w:pPr>
        <w:tabs>
          <w:tab w:val="left" w:pos="6348"/>
        </w:tabs>
        <w:spacing w:before="120"/>
        <w:ind w:left="1584" w:firstLine="0"/>
        <w:rPr>
          <w:rFonts w:ascii="Arial" w:hAnsi="Arial" w:cs="Arial"/>
          <w:b/>
          <w:bCs/>
          <w:color w:val="FFFFFF"/>
        </w:rPr>
      </w:pPr>
      <w:r w:rsidRPr="00777CBD">
        <w:rPr>
          <w:rFonts w:ascii="Arial" w:hAnsi="Arial" w:cs="Arial"/>
          <w:b/>
          <w:bCs/>
          <w:color w:val="FFFFFF"/>
        </w:rPr>
        <w:t>ANSWER KEY</w:t>
      </w:r>
    </w:p>
    <w:p w14:paraId="23B8E329" w14:textId="77777777" w:rsidR="00887691" w:rsidRPr="00777CBD" w:rsidRDefault="00887691" w:rsidP="00887691">
      <w:pPr>
        <w:ind w:left="0" w:firstLine="0"/>
        <w:rPr>
          <w:rFonts w:ascii="Arial" w:hAnsi="Arial" w:cs="Arial"/>
        </w:rPr>
      </w:pPr>
    </w:p>
    <w:p w14:paraId="06EF71C4" w14:textId="77777777" w:rsidR="006866EC" w:rsidRPr="00777CBD" w:rsidRDefault="006866EC" w:rsidP="00887691">
      <w:pPr>
        <w:ind w:left="0" w:firstLine="0"/>
        <w:rPr>
          <w:rFonts w:ascii="Arial" w:hAnsi="Arial" w:cs="Arial"/>
        </w:rPr>
      </w:pPr>
    </w:p>
    <w:p w14:paraId="2AEC25D3" w14:textId="77777777" w:rsidR="006866EC" w:rsidRPr="00777CBD" w:rsidRDefault="007B2C4C" w:rsidP="007B2C4C">
      <w:pPr>
        <w:ind w:left="1152" w:firstLine="0"/>
        <w:rPr>
          <w:b/>
          <w:sz w:val="36"/>
          <w:szCs w:val="36"/>
        </w:rPr>
      </w:pPr>
      <w:r w:rsidRPr="00777CBD">
        <w:rPr>
          <w:b/>
          <w:sz w:val="36"/>
          <w:szCs w:val="36"/>
        </w:rPr>
        <w:t xml:space="preserve">Algebra </w:t>
      </w:r>
      <w:r w:rsidR="00225889" w:rsidRPr="00777CBD">
        <w:rPr>
          <w:b/>
          <w:sz w:val="36"/>
          <w:szCs w:val="36"/>
        </w:rPr>
        <w:t>I</w:t>
      </w:r>
      <w:r w:rsidR="005D52AD" w:rsidRPr="00777CBD">
        <w:rPr>
          <w:b/>
          <w:sz w:val="36"/>
          <w:szCs w:val="36"/>
        </w:rPr>
        <w:t xml:space="preserve"> </w:t>
      </w:r>
      <w:r w:rsidR="00517A98" w:rsidRPr="0019277E">
        <w:rPr>
          <w:sz w:val="46"/>
          <w:szCs w:val="36"/>
        </w:rPr>
        <w:t>|</w:t>
      </w:r>
      <w:r w:rsidR="005D52AD" w:rsidRPr="00777CBD">
        <w:rPr>
          <w:b/>
          <w:sz w:val="36"/>
          <w:szCs w:val="36"/>
        </w:rPr>
        <w:t xml:space="preserve"> </w:t>
      </w:r>
      <w:r w:rsidR="005D52AD" w:rsidRPr="00517A98">
        <w:rPr>
          <w:b/>
          <w:sz w:val="28"/>
          <w:szCs w:val="28"/>
        </w:rPr>
        <w:t>LESSON 2</w:t>
      </w:r>
      <w:r w:rsidRPr="00517A98">
        <w:rPr>
          <w:b/>
          <w:sz w:val="28"/>
          <w:szCs w:val="28"/>
        </w:rPr>
        <w:t>-3</w:t>
      </w:r>
    </w:p>
    <w:p w14:paraId="4073DD47" w14:textId="77777777" w:rsidR="006866EC" w:rsidRPr="00777CBD" w:rsidRDefault="006866EC" w:rsidP="002A599D">
      <w:pPr>
        <w:ind w:left="0" w:firstLine="0"/>
        <w:rPr>
          <w:szCs w:val="20"/>
        </w:rPr>
      </w:pPr>
    </w:p>
    <w:p w14:paraId="37FCCD87" w14:textId="77777777" w:rsidR="006866EC" w:rsidRPr="00777CBD" w:rsidRDefault="006866EC" w:rsidP="002A599D">
      <w:pPr>
        <w:ind w:left="0" w:firstLine="0"/>
        <w:rPr>
          <w:szCs w:val="20"/>
        </w:rPr>
      </w:pPr>
    </w:p>
    <w:p w14:paraId="78657A9F" w14:textId="77777777" w:rsidR="002A599D" w:rsidRPr="00777CBD" w:rsidRDefault="002A599D" w:rsidP="002A599D">
      <w:pPr>
        <w:ind w:left="1152" w:firstLine="0"/>
        <w:rPr>
          <w:b/>
          <w:sz w:val="28"/>
          <w:szCs w:val="28"/>
        </w:rPr>
      </w:pPr>
      <w:r w:rsidRPr="00777CBD">
        <w:rPr>
          <w:b/>
          <w:sz w:val="28"/>
          <w:szCs w:val="28"/>
        </w:rPr>
        <w:t>Activities, Games, and Puzzles</w:t>
      </w:r>
    </w:p>
    <w:p w14:paraId="681E2A02" w14:textId="77777777" w:rsidR="00777CBD" w:rsidRPr="00777CBD" w:rsidRDefault="00777CBD" w:rsidP="00777CBD">
      <w:pPr>
        <w:tabs>
          <w:tab w:val="left" w:pos="1656"/>
        </w:tabs>
        <w:spacing w:before="20"/>
        <w:rPr>
          <w:szCs w:val="20"/>
        </w:rPr>
      </w:pPr>
    </w:p>
    <w:p w14:paraId="683E7F7E" w14:textId="77777777" w:rsidR="005D52AD" w:rsidRPr="00777CBD" w:rsidRDefault="005D52AD" w:rsidP="009E46CF">
      <w:pPr>
        <w:tabs>
          <w:tab w:val="left" w:pos="1656"/>
        </w:tabs>
        <w:spacing w:before="60"/>
        <w:ind w:left="1296" w:firstLine="0"/>
        <w:rPr>
          <w:szCs w:val="20"/>
        </w:rPr>
      </w:pPr>
      <w:r w:rsidRPr="00777CBD">
        <w:rPr>
          <w:b/>
          <w:szCs w:val="20"/>
        </w:rPr>
        <w:t>1.</w:t>
      </w:r>
      <w:r w:rsidRPr="00777CBD">
        <w:rPr>
          <w:szCs w:val="20"/>
        </w:rPr>
        <w:tab/>
      </w:r>
      <w:r w:rsidRPr="00777CBD">
        <w:t>6; I</w:t>
      </w:r>
    </w:p>
    <w:p w14:paraId="40ADECC6" w14:textId="77777777" w:rsidR="005D52AD" w:rsidRPr="00777CBD" w:rsidRDefault="005D52AD" w:rsidP="009E46CF">
      <w:pPr>
        <w:tabs>
          <w:tab w:val="left" w:pos="1656"/>
        </w:tabs>
        <w:spacing w:before="20"/>
        <w:ind w:left="1296" w:firstLine="0"/>
        <w:rPr>
          <w:szCs w:val="20"/>
        </w:rPr>
      </w:pPr>
      <w:r w:rsidRPr="00777CBD">
        <w:rPr>
          <w:b/>
          <w:szCs w:val="20"/>
        </w:rPr>
        <w:t>2.</w:t>
      </w:r>
      <w:r w:rsidRPr="00777CBD">
        <w:rPr>
          <w:szCs w:val="20"/>
        </w:rPr>
        <w:tab/>
      </w:r>
      <w:r w:rsidRPr="00777CBD">
        <w:t>10; C</w:t>
      </w:r>
    </w:p>
    <w:p w14:paraId="6B614643" w14:textId="77777777" w:rsidR="005D52AD" w:rsidRPr="00777CBD" w:rsidRDefault="005D52AD" w:rsidP="009E46CF">
      <w:pPr>
        <w:tabs>
          <w:tab w:val="left" w:pos="1656"/>
        </w:tabs>
        <w:spacing w:before="20"/>
        <w:ind w:left="1296" w:firstLine="0"/>
        <w:rPr>
          <w:szCs w:val="20"/>
        </w:rPr>
      </w:pPr>
      <w:r w:rsidRPr="00777CBD">
        <w:rPr>
          <w:b/>
          <w:szCs w:val="20"/>
        </w:rPr>
        <w:t>3.</w:t>
      </w:r>
      <w:r w:rsidRPr="00777CBD">
        <w:rPr>
          <w:szCs w:val="20"/>
        </w:rPr>
        <w:tab/>
      </w:r>
      <w:r w:rsidRPr="00777CBD">
        <w:t>4; H</w:t>
      </w:r>
    </w:p>
    <w:p w14:paraId="0DD16C7B" w14:textId="77777777" w:rsidR="005D52AD" w:rsidRPr="00777CBD" w:rsidRDefault="005D52AD" w:rsidP="009E46CF">
      <w:pPr>
        <w:tabs>
          <w:tab w:val="left" w:pos="1656"/>
        </w:tabs>
        <w:spacing w:before="20"/>
        <w:ind w:left="1296" w:firstLine="0"/>
        <w:rPr>
          <w:szCs w:val="20"/>
        </w:rPr>
      </w:pPr>
      <w:r w:rsidRPr="00777CBD">
        <w:rPr>
          <w:b/>
          <w:szCs w:val="20"/>
        </w:rPr>
        <w:t>4.</w:t>
      </w:r>
      <w:r w:rsidRPr="00777CBD">
        <w:rPr>
          <w:szCs w:val="20"/>
        </w:rPr>
        <w:tab/>
      </w:r>
      <w:r w:rsidRPr="00777CBD">
        <w:t>1; A</w:t>
      </w:r>
    </w:p>
    <w:p w14:paraId="363B7324" w14:textId="77777777" w:rsidR="005D52AD" w:rsidRPr="00777CBD" w:rsidRDefault="005D52AD" w:rsidP="009E46CF">
      <w:pPr>
        <w:tabs>
          <w:tab w:val="left" w:pos="1656"/>
        </w:tabs>
        <w:spacing w:before="20"/>
        <w:ind w:left="1296" w:firstLine="0"/>
        <w:rPr>
          <w:szCs w:val="20"/>
        </w:rPr>
      </w:pPr>
      <w:r w:rsidRPr="00777CBD">
        <w:rPr>
          <w:b/>
          <w:szCs w:val="20"/>
        </w:rPr>
        <w:t>5.</w:t>
      </w:r>
      <w:r w:rsidRPr="00777CBD">
        <w:rPr>
          <w:szCs w:val="20"/>
        </w:rPr>
        <w:tab/>
      </w:r>
      <w:r w:rsidRPr="00777CBD">
        <w:t>13; N</w:t>
      </w:r>
    </w:p>
    <w:p w14:paraId="21BCF85B" w14:textId="77777777" w:rsidR="005D52AD" w:rsidRPr="00777CBD" w:rsidRDefault="005D52AD" w:rsidP="009E46CF">
      <w:pPr>
        <w:tabs>
          <w:tab w:val="left" w:pos="1656"/>
        </w:tabs>
        <w:spacing w:before="20"/>
        <w:ind w:left="1296" w:firstLine="0"/>
        <w:rPr>
          <w:szCs w:val="20"/>
        </w:rPr>
      </w:pPr>
      <w:r w:rsidRPr="00777CBD">
        <w:rPr>
          <w:b/>
          <w:szCs w:val="20"/>
        </w:rPr>
        <w:t>6.</w:t>
      </w:r>
      <w:r w:rsidRPr="00777CBD">
        <w:rPr>
          <w:szCs w:val="20"/>
        </w:rPr>
        <w:tab/>
      </w:r>
      <w:r w:rsidRPr="00777CBD">
        <w:t>2; G</w:t>
      </w:r>
    </w:p>
    <w:p w14:paraId="69909173" w14:textId="77777777" w:rsidR="005D52AD" w:rsidRPr="00777CBD" w:rsidRDefault="005D52AD" w:rsidP="009E46CF">
      <w:pPr>
        <w:tabs>
          <w:tab w:val="left" w:pos="1656"/>
        </w:tabs>
        <w:spacing w:before="20"/>
        <w:ind w:left="1296" w:firstLine="0"/>
        <w:rPr>
          <w:szCs w:val="20"/>
        </w:rPr>
      </w:pPr>
      <w:r w:rsidRPr="00777CBD">
        <w:rPr>
          <w:b/>
          <w:szCs w:val="20"/>
        </w:rPr>
        <w:t>7.</w:t>
      </w:r>
      <w:r w:rsidRPr="00777CBD">
        <w:rPr>
          <w:szCs w:val="20"/>
        </w:rPr>
        <w:tab/>
      </w:r>
      <w:r w:rsidRPr="00777CBD">
        <w:t>20; E</w:t>
      </w:r>
    </w:p>
    <w:p w14:paraId="6A28D32C" w14:textId="77777777" w:rsidR="005D52AD" w:rsidRPr="00777CBD" w:rsidRDefault="005D52AD" w:rsidP="009E46CF">
      <w:pPr>
        <w:tabs>
          <w:tab w:val="left" w:pos="1656"/>
        </w:tabs>
        <w:spacing w:before="20"/>
        <w:ind w:left="1296" w:firstLine="0"/>
        <w:rPr>
          <w:szCs w:val="20"/>
        </w:rPr>
      </w:pPr>
      <w:r w:rsidRPr="00777CBD">
        <w:rPr>
          <w:b/>
          <w:szCs w:val="20"/>
        </w:rPr>
        <w:t>8.</w:t>
      </w:r>
      <w:r w:rsidRPr="00777CBD">
        <w:rPr>
          <w:szCs w:val="20"/>
        </w:rPr>
        <w:tab/>
      </w:r>
      <w:r w:rsidRPr="00777CBD">
        <w:t>5; B</w:t>
      </w:r>
    </w:p>
    <w:p w14:paraId="3B3A3C7D" w14:textId="77777777" w:rsidR="005D52AD" w:rsidRPr="00777CBD" w:rsidRDefault="005D52AD" w:rsidP="009E46CF">
      <w:pPr>
        <w:tabs>
          <w:tab w:val="left" w:pos="1656"/>
        </w:tabs>
        <w:spacing w:before="20"/>
        <w:ind w:left="1296" w:firstLine="0"/>
        <w:rPr>
          <w:szCs w:val="20"/>
        </w:rPr>
      </w:pPr>
      <w:r w:rsidRPr="00777CBD">
        <w:rPr>
          <w:b/>
          <w:szCs w:val="20"/>
        </w:rPr>
        <w:t>9.</w:t>
      </w:r>
      <w:r w:rsidRPr="00777CBD">
        <w:rPr>
          <w:szCs w:val="20"/>
        </w:rPr>
        <w:tab/>
      </w:r>
      <w:r w:rsidRPr="00777CBD">
        <w:t>22; U</w:t>
      </w:r>
    </w:p>
    <w:p w14:paraId="442F6AC4" w14:textId="77777777" w:rsidR="005D52AD" w:rsidRPr="00777CBD" w:rsidRDefault="005D52AD" w:rsidP="00A759EC">
      <w:pPr>
        <w:tabs>
          <w:tab w:val="left" w:pos="1656"/>
        </w:tabs>
        <w:spacing w:before="20"/>
        <w:ind w:left="1152" w:firstLine="0"/>
        <w:rPr>
          <w:b/>
          <w:szCs w:val="20"/>
        </w:rPr>
      </w:pPr>
      <w:r w:rsidRPr="00777CBD">
        <w:rPr>
          <w:b/>
          <w:szCs w:val="20"/>
        </w:rPr>
        <w:t>10.</w:t>
      </w:r>
      <w:r w:rsidRPr="00777CBD">
        <w:rPr>
          <w:b/>
          <w:szCs w:val="20"/>
        </w:rPr>
        <w:tab/>
      </w:r>
      <w:r w:rsidRPr="00777CBD">
        <w:t>23; T</w:t>
      </w:r>
    </w:p>
    <w:p w14:paraId="6A1FB57F" w14:textId="77777777" w:rsidR="005D52AD" w:rsidRPr="00777CBD" w:rsidRDefault="005D52AD" w:rsidP="00A759EC">
      <w:pPr>
        <w:tabs>
          <w:tab w:val="left" w:pos="1656"/>
        </w:tabs>
        <w:spacing w:before="20"/>
        <w:ind w:left="1152" w:firstLine="0"/>
        <w:rPr>
          <w:b/>
          <w:szCs w:val="20"/>
        </w:rPr>
      </w:pPr>
      <w:r w:rsidRPr="00777CBD">
        <w:rPr>
          <w:b/>
          <w:szCs w:val="20"/>
        </w:rPr>
        <w:t>11.</w:t>
      </w:r>
      <w:r w:rsidRPr="00777CBD">
        <w:rPr>
          <w:b/>
          <w:szCs w:val="20"/>
        </w:rPr>
        <w:tab/>
      </w:r>
      <w:r w:rsidRPr="00777CBD">
        <w:t>13; N</w:t>
      </w:r>
    </w:p>
    <w:p w14:paraId="5D82B03D" w14:textId="77777777" w:rsidR="005D52AD" w:rsidRPr="00777CBD" w:rsidRDefault="005D52AD" w:rsidP="00A759EC">
      <w:pPr>
        <w:tabs>
          <w:tab w:val="left" w:pos="1656"/>
        </w:tabs>
        <w:spacing w:before="20"/>
        <w:ind w:left="1152" w:firstLine="0"/>
        <w:rPr>
          <w:b/>
          <w:szCs w:val="20"/>
        </w:rPr>
      </w:pPr>
      <w:r w:rsidRPr="00777CBD">
        <w:rPr>
          <w:b/>
          <w:szCs w:val="20"/>
        </w:rPr>
        <w:t>12.</w:t>
      </w:r>
      <w:r w:rsidRPr="00777CBD">
        <w:rPr>
          <w:b/>
          <w:szCs w:val="20"/>
        </w:rPr>
        <w:tab/>
      </w:r>
      <w:r w:rsidRPr="00777CBD">
        <w:t>11; O</w:t>
      </w:r>
    </w:p>
    <w:p w14:paraId="79AFEB99" w14:textId="77777777" w:rsidR="005D52AD" w:rsidRPr="00777CBD" w:rsidRDefault="005D52AD" w:rsidP="005D52AD">
      <w:pPr>
        <w:tabs>
          <w:tab w:val="left" w:pos="1656"/>
        </w:tabs>
        <w:spacing w:before="20"/>
        <w:ind w:left="1152" w:firstLine="0"/>
        <w:rPr>
          <w:b/>
          <w:szCs w:val="20"/>
        </w:rPr>
      </w:pPr>
      <w:r w:rsidRPr="00777CBD">
        <w:rPr>
          <w:b/>
          <w:szCs w:val="20"/>
        </w:rPr>
        <w:t>13.</w:t>
      </w:r>
      <w:r w:rsidRPr="00777CBD">
        <w:rPr>
          <w:b/>
          <w:szCs w:val="20"/>
        </w:rPr>
        <w:tab/>
      </w:r>
      <w:r w:rsidRPr="00777CBD">
        <w:t>23; T</w:t>
      </w:r>
    </w:p>
    <w:p w14:paraId="6CEE4BCF" w14:textId="77777777" w:rsidR="005D52AD" w:rsidRPr="00777CBD" w:rsidRDefault="005D52AD" w:rsidP="005D52AD">
      <w:pPr>
        <w:tabs>
          <w:tab w:val="left" w:pos="1656"/>
        </w:tabs>
        <w:spacing w:before="20"/>
        <w:ind w:left="1152" w:firstLine="0"/>
        <w:rPr>
          <w:szCs w:val="20"/>
        </w:rPr>
      </w:pPr>
      <w:r w:rsidRPr="00777CBD">
        <w:rPr>
          <w:b/>
          <w:szCs w:val="20"/>
        </w:rPr>
        <w:t>14.</w:t>
      </w:r>
      <w:r w:rsidRPr="00777CBD">
        <w:rPr>
          <w:b/>
          <w:szCs w:val="20"/>
        </w:rPr>
        <w:tab/>
      </w:r>
      <w:r w:rsidRPr="00777CBD">
        <w:rPr>
          <w:szCs w:val="20"/>
        </w:rPr>
        <w:t>1;</w:t>
      </w:r>
      <w:r w:rsidR="005A3C39">
        <w:rPr>
          <w:szCs w:val="20"/>
        </w:rPr>
        <w:t xml:space="preserve"> </w:t>
      </w:r>
      <w:r w:rsidRPr="00777CBD">
        <w:rPr>
          <w:szCs w:val="20"/>
        </w:rPr>
        <w:t>A</w:t>
      </w:r>
    </w:p>
    <w:p w14:paraId="0CDF2E87" w14:textId="77777777" w:rsidR="005D52AD" w:rsidRPr="002A7CC2" w:rsidRDefault="005D52AD" w:rsidP="005D52AD">
      <w:pPr>
        <w:tabs>
          <w:tab w:val="left" w:pos="1656"/>
        </w:tabs>
        <w:spacing w:before="20"/>
        <w:ind w:left="1152" w:firstLine="0"/>
        <w:rPr>
          <w:szCs w:val="20"/>
        </w:rPr>
      </w:pPr>
      <w:r w:rsidRPr="00777CBD">
        <w:rPr>
          <w:b/>
          <w:szCs w:val="20"/>
        </w:rPr>
        <w:t>15.</w:t>
      </w:r>
      <w:r w:rsidRPr="00777CBD">
        <w:rPr>
          <w:szCs w:val="20"/>
        </w:rPr>
        <w:tab/>
      </w:r>
      <w:r w:rsidR="002A7CC2" w:rsidRPr="002A7CC2">
        <w:rPr>
          <w:szCs w:val="20"/>
        </w:rPr>
        <w:t>23; T</w:t>
      </w:r>
    </w:p>
    <w:p w14:paraId="69089AED" w14:textId="77777777" w:rsidR="005D52AD" w:rsidRPr="00777CBD" w:rsidRDefault="005D52AD" w:rsidP="005D52AD">
      <w:pPr>
        <w:tabs>
          <w:tab w:val="left" w:pos="1656"/>
        </w:tabs>
        <w:spacing w:before="20"/>
        <w:ind w:left="1152" w:firstLine="0"/>
        <w:rPr>
          <w:b/>
          <w:szCs w:val="20"/>
        </w:rPr>
      </w:pPr>
      <w:r w:rsidRPr="00777CBD">
        <w:rPr>
          <w:b/>
          <w:szCs w:val="20"/>
        </w:rPr>
        <w:t>16.</w:t>
      </w:r>
      <w:r w:rsidRPr="00777CBD">
        <w:rPr>
          <w:b/>
          <w:szCs w:val="20"/>
        </w:rPr>
        <w:tab/>
      </w:r>
      <w:r w:rsidRPr="00777CBD">
        <w:rPr>
          <w:szCs w:val="20"/>
        </w:rPr>
        <w:t>1;</w:t>
      </w:r>
      <w:r w:rsidR="005A3C39">
        <w:rPr>
          <w:szCs w:val="20"/>
        </w:rPr>
        <w:t xml:space="preserve"> </w:t>
      </w:r>
      <w:r w:rsidRPr="00777CBD">
        <w:rPr>
          <w:szCs w:val="20"/>
        </w:rPr>
        <w:t>A</w:t>
      </w:r>
    </w:p>
    <w:p w14:paraId="0A2C648C" w14:textId="77777777" w:rsidR="005D52AD" w:rsidRPr="00777CBD" w:rsidRDefault="005D52AD" w:rsidP="005D52AD">
      <w:pPr>
        <w:tabs>
          <w:tab w:val="left" w:pos="1656"/>
        </w:tabs>
        <w:spacing w:before="20"/>
        <w:ind w:left="1152" w:firstLine="0"/>
        <w:rPr>
          <w:b/>
          <w:szCs w:val="20"/>
        </w:rPr>
      </w:pPr>
      <w:r w:rsidRPr="00777CBD">
        <w:rPr>
          <w:b/>
          <w:szCs w:val="20"/>
        </w:rPr>
        <w:t>17.</w:t>
      </w:r>
      <w:r w:rsidRPr="00777CBD">
        <w:rPr>
          <w:b/>
          <w:szCs w:val="20"/>
        </w:rPr>
        <w:tab/>
      </w:r>
      <w:r w:rsidRPr="00777CBD">
        <w:rPr>
          <w:szCs w:val="20"/>
        </w:rPr>
        <w:t>10;</w:t>
      </w:r>
      <w:r w:rsidR="005A3C39">
        <w:rPr>
          <w:szCs w:val="20"/>
        </w:rPr>
        <w:t xml:space="preserve"> </w:t>
      </w:r>
      <w:r w:rsidRPr="00777CBD">
        <w:rPr>
          <w:szCs w:val="20"/>
        </w:rPr>
        <w:t>C</w:t>
      </w:r>
    </w:p>
    <w:p w14:paraId="6419F84B" w14:textId="77777777" w:rsidR="005D52AD" w:rsidRPr="00777CBD" w:rsidRDefault="005D52AD" w:rsidP="005D52AD">
      <w:pPr>
        <w:tabs>
          <w:tab w:val="left" w:pos="1656"/>
        </w:tabs>
        <w:spacing w:before="20"/>
        <w:ind w:left="1152" w:firstLine="0"/>
        <w:rPr>
          <w:b/>
          <w:szCs w:val="20"/>
        </w:rPr>
      </w:pPr>
      <w:r w:rsidRPr="00777CBD">
        <w:rPr>
          <w:b/>
          <w:szCs w:val="20"/>
        </w:rPr>
        <w:t>18.</w:t>
      </w:r>
      <w:r w:rsidRPr="00777CBD">
        <w:rPr>
          <w:b/>
          <w:szCs w:val="20"/>
        </w:rPr>
        <w:tab/>
      </w:r>
      <w:r w:rsidRPr="00777CBD">
        <w:rPr>
          <w:szCs w:val="20"/>
        </w:rPr>
        <w:t>11;</w:t>
      </w:r>
      <w:r w:rsidR="005A3C39">
        <w:rPr>
          <w:szCs w:val="20"/>
        </w:rPr>
        <w:t xml:space="preserve"> </w:t>
      </w:r>
      <w:r w:rsidRPr="00777CBD">
        <w:rPr>
          <w:szCs w:val="20"/>
        </w:rPr>
        <w:t>O</w:t>
      </w:r>
    </w:p>
    <w:p w14:paraId="5357403E" w14:textId="77777777" w:rsidR="005D52AD" w:rsidRPr="00777CBD" w:rsidRDefault="005D52AD" w:rsidP="005D52AD">
      <w:pPr>
        <w:tabs>
          <w:tab w:val="left" w:pos="1656"/>
        </w:tabs>
        <w:spacing w:before="20"/>
        <w:ind w:left="1152" w:firstLine="0"/>
        <w:rPr>
          <w:b/>
          <w:szCs w:val="20"/>
        </w:rPr>
      </w:pPr>
      <w:r w:rsidRPr="00777CBD">
        <w:rPr>
          <w:b/>
          <w:szCs w:val="20"/>
        </w:rPr>
        <w:t>19.</w:t>
      </w:r>
      <w:r w:rsidRPr="00777CBD">
        <w:rPr>
          <w:b/>
          <w:szCs w:val="20"/>
        </w:rPr>
        <w:tab/>
      </w:r>
      <w:r w:rsidRPr="00777CBD">
        <w:rPr>
          <w:szCs w:val="20"/>
        </w:rPr>
        <w:t>13;</w:t>
      </w:r>
      <w:r w:rsidR="005A3C39">
        <w:rPr>
          <w:szCs w:val="20"/>
        </w:rPr>
        <w:t xml:space="preserve"> </w:t>
      </w:r>
      <w:r w:rsidRPr="00777CBD">
        <w:rPr>
          <w:szCs w:val="20"/>
        </w:rPr>
        <w:t>N</w:t>
      </w:r>
    </w:p>
    <w:p w14:paraId="5548730C" w14:textId="77777777" w:rsidR="005D52AD" w:rsidRPr="00777CBD" w:rsidRDefault="005D52AD" w:rsidP="005D52AD">
      <w:pPr>
        <w:tabs>
          <w:tab w:val="left" w:pos="1656"/>
        </w:tabs>
        <w:spacing w:before="20"/>
        <w:ind w:left="1152" w:firstLine="0"/>
        <w:rPr>
          <w:b/>
          <w:szCs w:val="20"/>
        </w:rPr>
      </w:pPr>
      <w:r w:rsidRPr="00777CBD">
        <w:rPr>
          <w:b/>
          <w:szCs w:val="20"/>
        </w:rPr>
        <w:t>20.</w:t>
      </w:r>
      <w:r w:rsidRPr="00777CBD">
        <w:rPr>
          <w:szCs w:val="20"/>
        </w:rPr>
        <w:tab/>
        <w:t>24;</w:t>
      </w:r>
      <w:r w:rsidR="005A3C39">
        <w:rPr>
          <w:szCs w:val="20"/>
        </w:rPr>
        <w:t xml:space="preserve"> </w:t>
      </w:r>
      <w:r w:rsidRPr="00777CBD">
        <w:rPr>
          <w:szCs w:val="20"/>
        </w:rPr>
        <w:t>S</w:t>
      </w:r>
    </w:p>
    <w:p w14:paraId="57727C1C" w14:textId="77777777" w:rsidR="005D52AD" w:rsidRPr="00777CBD" w:rsidRDefault="005D52AD" w:rsidP="005D52AD">
      <w:pPr>
        <w:tabs>
          <w:tab w:val="left" w:pos="1656"/>
        </w:tabs>
        <w:spacing w:before="20"/>
        <w:ind w:left="1152" w:firstLine="0"/>
        <w:rPr>
          <w:b/>
          <w:szCs w:val="20"/>
        </w:rPr>
      </w:pPr>
      <w:r w:rsidRPr="00777CBD">
        <w:rPr>
          <w:b/>
          <w:szCs w:val="20"/>
        </w:rPr>
        <w:t>21.</w:t>
      </w:r>
      <w:r w:rsidRPr="00777CBD">
        <w:rPr>
          <w:b/>
          <w:szCs w:val="20"/>
        </w:rPr>
        <w:tab/>
      </w:r>
      <w:r w:rsidRPr="00777CBD">
        <w:rPr>
          <w:szCs w:val="20"/>
        </w:rPr>
        <w:t>23;</w:t>
      </w:r>
      <w:r w:rsidR="005A3C39">
        <w:rPr>
          <w:szCs w:val="20"/>
        </w:rPr>
        <w:t xml:space="preserve"> </w:t>
      </w:r>
      <w:r w:rsidRPr="00777CBD">
        <w:rPr>
          <w:szCs w:val="20"/>
        </w:rPr>
        <w:t>T</w:t>
      </w:r>
    </w:p>
    <w:p w14:paraId="5E101576" w14:textId="77777777" w:rsidR="005D52AD" w:rsidRPr="00777CBD" w:rsidRDefault="005D52AD" w:rsidP="005D52AD">
      <w:pPr>
        <w:tabs>
          <w:tab w:val="left" w:pos="1656"/>
        </w:tabs>
        <w:spacing w:before="20"/>
        <w:ind w:left="1152" w:firstLine="0"/>
        <w:rPr>
          <w:b/>
          <w:szCs w:val="20"/>
        </w:rPr>
      </w:pPr>
      <w:r w:rsidRPr="00777CBD">
        <w:rPr>
          <w:b/>
          <w:szCs w:val="20"/>
        </w:rPr>
        <w:t>22.</w:t>
      </w:r>
      <w:r w:rsidRPr="00777CBD">
        <w:rPr>
          <w:b/>
          <w:szCs w:val="20"/>
        </w:rPr>
        <w:tab/>
      </w:r>
      <w:r w:rsidRPr="00777CBD">
        <w:rPr>
          <w:szCs w:val="20"/>
        </w:rPr>
        <w:t>1;</w:t>
      </w:r>
      <w:r w:rsidR="005A3C39">
        <w:rPr>
          <w:szCs w:val="20"/>
        </w:rPr>
        <w:t xml:space="preserve"> </w:t>
      </w:r>
      <w:r w:rsidRPr="00777CBD">
        <w:rPr>
          <w:szCs w:val="20"/>
        </w:rPr>
        <w:t>A</w:t>
      </w:r>
    </w:p>
    <w:p w14:paraId="2A144129" w14:textId="77777777" w:rsidR="005D52AD" w:rsidRPr="00777CBD" w:rsidRDefault="005D52AD" w:rsidP="005D52AD">
      <w:pPr>
        <w:tabs>
          <w:tab w:val="left" w:pos="1656"/>
        </w:tabs>
        <w:spacing w:before="20"/>
        <w:ind w:left="1152" w:firstLine="0"/>
        <w:rPr>
          <w:b/>
          <w:szCs w:val="20"/>
        </w:rPr>
      </w:pPr>
      <w:r w:rsidRPr="00777CBD">
        <w:rPr>
          <w:b/>
          <w:szCs w:val="20"/>
        </w:rPr>
        <w:t>23.</w:t>
      </w:r>
      <w:r w:rsidRPr="00777CBD">
        <w:rPr>
          <w:b/>
          <w:szCs w:val="20"/>
        </w:rPr>
        <w:tab/>
      </w:r>
      <w:r w:rsidRPr="00777CBD">
        <w:t>13; N</w:t>
      </w:r>
    </w:p>
    <w:p w14:paraId="66148DF2" w14:textId="77777777" w:rsidR="005D52AD" w:rsidRPr="00777CBD" w:rsidRDefault="005D52AD" w:rsidP="005D52AD">
      <w:pPr>
        <w:tabs>
          <w:tab w:val="left" w:pos="1656"/>
        </w:tabs>
        <w:spacing w:before="20"/>
        <w:ind w:left="1152" w:firstLine="0"/>
        <w:rPr>
          <w:b/>
          <w:szCs w:val="20"/>
        </w:rPr>
      </w:pPr>
      <w:r w:rsidRPr="00777CBD">
        <w:rPr>
          <w:b/>
          <w:szCs w:val="20"/>
        </w:rPr>
        <w:t>24.</w:t>
      </w:r>
      <w:r w:rsidRPr="00777CBD">
        <w:rPr>
          <w:b/>
          <w:szCs w:val="20"/>
        </w:rPr>
        <w:tab/>
      </w:r>
      <w:r w:rsidRPr="00777CBD">
        <w:t>23; T</w:t>
      </w:r>
    </w:p>
    <w:p w14:paraId="3D9664C4" w14:textId="77777777" w:rsidR="005D52AD" w:rsidRPr="00777CBD" w:rsidRDefault="005D52AD" w:rsidP="005D52AD">
      <w:pPr>
        <w:tabs>
          <w:tab w:val="left" w:pos="1656"/>
        </w:tabs>
        <w:spacing w:before="20"/>
        <w:ind w:left="1152" w:firstLine="0"/>
        <w:rPr>
          <w:b/>
          <w:szCs w:val="20"/>
        </w:rPr>
      </w:pPr>
      <w:r w:rsidRPr="00777CBD">
        <w:rPr>
          <w:b/>
          <w:szCs w:val="20"/>
        </w:rPr>
        <w:t>25.</w:t>
      </w:r>
      <w:r w:rsidRPr="00777CBD">
        <w:rPr>
          <w:b/>
          <w:szCs w:val="20"/>
        </w:rPr>
        <w:tab/>
      </w:r>
      <w:r w:rsidRPr="00777CBD">
        <w:t>26; R</w:t>
      </w:r>
    </w:p>
    <w:p w14:paraId="4DA4839A" w14:textId="77777777" w:rsidR="005D52AD" w:rsidRPr="00777CBD" w:rsidRDefault="005D52AD" w:rsidP="005D52AD">
      <w:pPr>
        <w:tabs>
          <w:tab w:val="left" w:pos="1656"/>
        </w:tabs>
        <w:spacing w:before="20"/>
        <w:ind w:left="1152" w:firstLine="0"/>
        <w:rPr>
          <w:b/>
          <w:szCs w:val="20"/>
        </w:rPr>
      </w:pPr>
      <w:r w:rsidRPr="00777CBD">
        <w:rPr>
          <w:b/>
          <w:szCs w:val="20"/>
        </w:rPr>
        <w:t>26.</w:t>
      </w:r>
      <w:r w:rsidRPr="00777CBD">
        <w:rPr>
          <w:b/>
          <w:szCs w:val="20"/>
        </w:rPr>
        <w:tab/>
      </w:r>
      <w:r w:rsidRPr="00777CBD">
        <w:t>1; A</w:t>
      </w:r>
    </w:p>
    <w:p w14:paraId="3B5980F7" w14:textId="77777777" w:rsidR="005D52AD" w:rsidRPr="00777CBD" w:rsidRDefault="005D52AD" w:rsidP="005D52AD">
      <w:pPr>
        <w:tabs>
          <w:tab w:val="left" w:pos="1656"/>
        </w:tabs>
        <w:spacing w:before="20"/>
        <w:ind w:left="1152" w:firstLine="0"/>
        <w:rPr>
          <w:b/>
          <w:szCs w:val="20"/>
        </w:rPr>
      </w:pPr>
      <w:r w:rsidRPr="00777CBD">
        <w:rPr>
          <w:b/>
          <w:szCs w:val="20"/>
        </w:rPr>
        <w:t>27.</w:t>
      </w:r>
      <w:r w:rsidRPr="00777CBD">
        <w:rPr>
          <w:b/>
          <w:szCs w:val="20"/>
        </w:rPr>
        <w:tab/>
      </w:r>
      <w:r w:rsidRPr="00777CBD">
        <w:t>23; T</w:t>
      </w:r>
    </w:p>
    <w:p w14:paraId="73B54B49" w14:textId="77777777" w:rsidR="005D52AD" w:rsidRPr="00777CBD" w:rsidRDefault="005D52AD" w:rsidP="00E033B8">
      <w:pPr>
        <w:tabs>
          <w:tab w:val="left" w:pos="1656"/>
        </w:tabs>
        <w:spacing w:before="20"/>
        <w:ind w:left="1152" w:firstLine="0"/>
      </w:pPr>
      <w:r w:rsidRPr="00777CBD">
        <w:rPr>
          <w:b/>
          <w:szCs w:val="20"/>
        </w:rPr>
        <w:t>28.</w:t>
      </w:r>
      <w:r w:rsidRPr="00777CBD">
        <w:rPr>
          <w:b/>
          <w:szCs w:val="20"/>
        </w:rPr>
        <w:tab/>
      </w:r>
      <w:r w:rsidRPr="00777CBD">
        <w:t>20; E</w:t>
      </w:r>
    </w:p>
    <w:p w14:paraId="0D161B45" w14:textId="77777777" w:rsidR="00B20BA2" w:rsidRPr="00777CBD" w:rsidRDefault="00B20BA2" w:rsidP="005D52AD">
      <w:pPr>
        <w:tabs>
          <w:tab w:val="left" w:pos="1656"/>
        </w:tabs>
        <w:spacing w:before="20"/>
        <w:ind w:left="1152" w:firstLine="0"/>
        <w:rPr>
          <w:b/>
          <w:szCs w:val="20"/>
        </w:rPr>
      </w:pPr>
      <w:r w:rsidRPr="00777CBD">
        <w:rPr>
          <w:b/>
          <w:bCs/>
        </w:rPr>
        <w:t xml:space="preserve">Puzzle Solution: </w:t>
      </w:r>
      <w:r w:rsidRPr="00777CBD">
        <w:t>I CHANGE BUT NOT AT A CONSTANT RATE</w:t>
      </w:r>
    </w:p>
    <w:p w14:paraId="2420E156" w14:textId="77777777" w:rsidR="005D52AD" w:rsidRPr="00777CBD" w:rsidRDefault="005D52AD" w:rsidP="005D52AD">
      <w:pPr>
        <w:ind w:left="0" w:firstLine="0"/>
        <w:rPr>
          <w:szCs w:val="20"/>
        </w:rPr>
      </w:pPr>
    </w:p>
    <w:p w14:paraId="1C716DB8" w14:textId="77777777" w:rsidR="009A31F4" w:rsidRPr="00777CBD" w:rsidRDefault="009A31F4" w:rsidP="005E0E43">
      <w:pPr>
        <w:spacing w:before="60"/>
        <w:ind w:left="1152" w:firstLine="0"/>
        <w:rPr>
          <w:b/>
          <w:sz w:val="28"/>
          <w:szCs w:val="28"/>
        </w:rPr>
      </w:pPr>
      <w:r w:rsidRPr="00777CBD">
        <w:rPr>
          <w:b/>
          <w:sz w:val="28"/>
          <w:szCs w:val="28"/>
        </w:rPr>
        <w:t>Additional Vocabulary Support</w:t>
      </w:r>
    </w:p>
    <w:tbl>
      <w:tblPr>
        <w:tblStyle w:val="TableGrid"/>
        <w:tblW w:w="0" w:type="auto"/>
        <w:tblInd w:w="120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322"/>
        <w:gridCol w:w="5545"/>
      </w:tblGrid>
      <w:tr w:rsidR="007D589E" w:rsidRPr="00777CBD" w14:paraId="008C9CF6" w14:textId="77777777">
        <w:tc>
          <w:tcPr>
            <w:tcW w:w="2322" w:type="dxa"/>
          </w:tcPr>
          <w:p w14:paraId="468AFEA4" w14:textId="77777777" w:rsidR="007D589E" w:rsidRPr="00777CBD" w:rsidRDefault="007D589E" w:rsidP="005E0E43">
            <w:pPr>
              <w:tabs>
                <w:tab w:val="left" w:pos="1656"/>
              </w:tabs>
              <w:spacing w:before="160"/>
              <w:ind w:left="0" w:firstLine="0"/>
            </w:pPr>
            <w:r w:rsidRPr="00777CBD">
              <w:t>Functions:</w:t>
            </w:r>
          </w:p>
          <w:p w14:paraId="5D57A867" w14:textId="77777777" w:rsidR="007D589E" w:rsidRPr="00777CBD" w:rsidRDefault="007D589E" w:rsidP="001E569F">
            <w:pPr>
              <w:tabs>
                <w:tab w:val="left" w:pos="1656"/>
              </w:tabs>
              <w:spacing w:before="20"/>
              <w:ind w:left="0" w:firstLine="0"/>
              <w:rPr>
                <w:szCs w:val="20"/>
              </w:rPr>
            </w:pPr>
            <w:r w:rsidRPr="00777CBD">
              <w:t>Linear Functions:</w:t>
            </w:r>
          </w:p>
        </w:tc>
        <w:tc>
          <w:tcPr>
            <w:tcW w:w="5545" w:type="dxa"/>
          </w:tcPr>
          <w:p w14:paraId="06E4548F" w14:textId="77777777" w:rsidR="007D589E" w:rsidRPr="00777CBD" w:rsidRDefault="007D589E" w:rsidP="005E0E43">
            <w:pPr>
              <w:tabs>
                <w:tab w:val="left" w:pos="1656"/>
              </w:tabs>
              <w:spacing w:before="160"/>
              <w:ind w:left="0" w:firstLine="0"/>
              <w:rPr>
                <w:szCs w:val="20"/>
              </w:rPr>
            </w:pPr>
            <w:r w:rsidRPr="00777CBD">
              <w:t>Each input is paired with exactly one output.</w:t>
            </w:r>
            <w:r w:rsidR="006C5343" w:rsidRPr="00777CBD">
              <w:br/>
            </w:r>
            <w:r w:rsidRPr="00777CBD">
              <w:t>A function whose graph is a line or part of a line</w:t>
            </w:r>
            <w:r w:rsidR="006C5343" w:rsidRPr="00777CBD">
              <w:br/>
            </w:r>
            <w:r w:rsidRPr="00777CBD">
              <w:t>These graphs represent constant rates of change.</w:t>
            </w:r>
          </w:p>
        </w:tc>
      </w:tr>
      <w:tr w:rsidR="007D589E" w:rsidRPr="00777CBD" w14:paraId="3A514352" w14:textId="77777777">
        <w:tc>
          <w:tcPr>
            <w:tcW w:w="2322" w:type="dxa"/>
          </w:tcPr>
          <w:p w14:paraId="2D6E46E3" w14:textId="77777777" w:rsidR="007D589E" w:rsidRPr="00777CBD" w:rsidRDefault="007D589E" w:rsidP="001E569F">
            <w:pPr>
              <w:tabs>
                <w:tab w:val="left" w:pos="1656"/>
              </w:tabs>
              <w:spacing w:before="20"/>
              <w:ind w:left="0" w:firstLine="0"/>
            </w:pPr>
            <w:r w:rsidRPr="00777CBD">
              <w:t>Nonlinear Functions:</w:t>
            </w:r>
          </w:p>
        </w:tc>
        <w:tc>
          <w:tcPr>
            <w:tcW w:w="5545" w:type="dxa"/>
          </w:tcPr>
          <w:p w14:paraId="7AA22ACF" w14:textId="77777777" w:rsidR="007D589E" w:rsidRPr="00777CBD" w:rsidRDefault="007D589E" w:rsidP="007D589E">
            <w:pPr>
              <w:tabs>
                <w:tab w:val="left" w:pos="1656"/>
              </w:tabs>
              <w:spacing w:before="20"/>
              <w:ind w:left="0" w:firstLine="0"/>
            </w:pPr>
            <w:r w:rsidRPr="00777CBD">
              <w:t>A function whose graph is not a line or part of a line</w:t>
            </w:r>
            <w:r w:rsidR="009B4D69" w:rsidRPr="00777CBD">
              <w:br/>
            </w:r>
            <w:r w:rsidRPr="00777CBD">
              <w:t>The graph can be a curve.</w:t>
            </w:r>
            <w:r w:rsidR="00165D1E" w:rsidRPr="00777CBD">
              <w:br/>
            </w:r>
            <w:r w:rsidRPr="00777CBD">
              <w:t>The points do not lie on a line.</w:t>
            </w:r>
          </w:p>
        </w:tc>
      </w:tr>
    </w:tbl>
    <w:p w14:paraId="5A906340" w14:textId="77777777" w:rsidR="009A4993" w:rsidRPr="00777CBD" w:rsidRDefault="009A4993" w:rsidP="001E4ABF">
      <w:pPr>
        <w:tabs>
          <w:tab w:val="left" w:pos="1656"/>
        </w:tabs>
        <w:spacing w:before="20"/>
        <w:rPr>
          <w:szCs w:val="20"/>
        </w:rPr>
        <w:sectPr w:rsidR="009A4993" w:rsidRPr="00777CBD">
          <w:type w:val="continuous"/>
          <w:pgSz w:w="12240" w:h="15840"/>
          <w:pgMar w:top="360" w:right="360" w:bottom="360" w:left="360" w:header="720" w:footer="720" w:gutter="0"/>
          <w:cols w:space="720"/>
          <w:docGrid w:linePitch="360"/>
        </w:sectPr>
      </w:pPr>
    </w:p>
    <w:p w14:paraId="703C6C82" w14:textId="77777777" w:rsidR="009A4993" w:rsidRPr="00517A98" w:rsidRDefault="009A4993" w:rsidP="002A599D">
      <w:pPr>
        <w:ind w:left="0" w:firstLine="0"/>
        <w:rPr>
          <w:sz w:val="12"/>
          <w:szCs w:val="20"/>
        </w:rPr>
      </w:pPr>
    </w:p>
    <w:p w14:paraId="591BA465" w14:textId="77777777" w:rsidR="00517A98" w:rsidRPr="00C82BA9" w:rsidRDefault="00517A98" w:rsidP="00517A98">
      <w:pPr>
        <w:jc w:val="center"/>
        <w:rPr>
          <w:b/>
        </w:rPr>
      </w:pPr>
      <w:r>
        <w:rPr>
          <w:b/>
        </w:rPr>
        <w:t>1</w:t>
      </w:r>
    </w:p>
    <w:p w14:paraId="147EA98F" w14:textId="0B1C7322" w:rsidR="00517A98" w:rsidRPr="00406927" w:rsidRDefault="00C865D1" w:rsidP="00517A98">
      <w:pPr>
        <w:spacing w:before="200"/>
        <w:jc w:val="center"/>
        <w:rPr>
          <w:color w:val="404040"/>
          <w:sz w:val="16"/>
          <w:szCs w:val="16"/>
        </w:rPr>
      </w:pPr>
      <w:r>
        <w:rPr>
          <w:noProof/>
          <w:color w:val="404040"/>
          <w:sz w:val="16"/>
          <w:szCs w:val="16"/>
        </w:rPr>
        <mc:AlternateContent>
          <mc:Choice Requires="wpg">
            <w:drawing>
              <wp:anchor distT="0" distB="0" distL="114300" distR="114300" simplePos="0" relativeHeight="251665408" behindDoc="0" locked="1" layoutInCell="1" allowOverlap="1" wp14:anchorId="5E5122A9" wp14:editId="16CB2A24">
                <wp:simplePos x="0" y="0"/>
                <wp:positionH relativeFrom="column">
                  <wp:posOffset>2009775</wp:posOffset>
                </wp:positionH>
                <wp:positionV relativeFrom="paragraph">
                  <wp:posOffset>52070</wp:posOffset>
                </wp:positionV>
                <wp:extent cx="3295650" cy="238760"/>
                <wp:effectExtent l="3175" t="1270" r="3175" b="1270"/>
                <wp:wrapNone/>
                <wp:docPr id="11" name="Group 18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3295650" cy="238760"/>
                          <a:chOff x="2377" y="9725"/>
                          <a:chExt cx="3243" cy="238"/>
                        </a:xfrm>
                      </wpg:grpSpPr>
                      <wps:wsp>
                        <wps:cNvPr id="12" name="AutoShape 181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2377" y="9725"/>
                            <a:ext cx="3243" cy="2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0" o:spid="_x0000_s1026" style="position:absolute;margin-left:158.25pt;margin-top:4.1pt;width:259.5pt;height:18.8pt;z-index:251665408" coordorigin="2377,9725" coordsize="3243,238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">
                <o:lock v:ext="edit" aspectratio="t"/>
                <v:rect id="AutoShape 181" o:spid="_x0000_s1027" style="position:absolute;left:2377;top:9725;width:3243;height:23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QkszzwQAA&#10;ANsAAAAPAAAAZHJzL2Rvd25yZXYueG1sRE9Li8IwEL4L+x/CLHiRNdWDSNcoi7BYFkGsj/PQjG2x&#10;mdQm29Z/bwTB23x8z1mselOJlhpXWlYwGUcgiDOrS84VHA+/X3MQziNrrCyTgjs5WC0/BguMte14&#10;T23qcxFC2MWooPC+jqV0WUEG3djWxIG72MagD7DJpW6wC+GmktMomkmDJYeGAmtaF5Rd03+joMt2&#10;7fmw3cjd6JxYviW3dXr6U2r42f98g/DU+7f45U50mD+F5y/hALl8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kJLM88EAAADbAAAADwAAAAAAAAAAAAAAAACXAgAAZHJzL2Rvd25y&#10;ZXYueG1sUEsFBgAAAAAEAAQA9QAAAIUDAAAAAA==&#10;" filled="f" stroked="f">
                  <o:lock v:ext="edit" aspectratio="t" text="t"/>
                </v:rect>
                <w10:anchorlock/>
              </v:group>
            </w:pict>
          </mc:Fallback>
        </mc:AlternateContent>
      </w:r>
      <w:r w:rsidR="00517A98" w:rsidRPr="00406927">
        <w:rPr>
          <w:noProof/>
          <w:color w:val="404040"/>
          <w:sz w:val="16"/>
          <w:szCs w:val="16"/>
        </w:rPr>
        <w:t>Copyright © by Pearson Education, Inc., or its affiliates. All Rights Reserved.</w:t>
      </w:r>
    </w:p>
    <w:p w14:paraId="5A3B97E2" w14:textId="77777777" w:rsidR="000F01FD" w:rsidRPr="00406927" w:rsidRDefault="000F01FD" w:rsidP="002A599D">
      <w:pPr>
        <w:ind w:left="0" w:firstLine="0"/>
        <w:rPr>
          <w:color w:val="404040"/>
          <w:szCs w:val="20"/>
        </w:rPr>
        <w:sectPr w:rsidR="000F01FD" w:rsidRPr="00406927">
          <w:type w:val="continuous"/>
          <w:pgSz w:w="12240" w:h="15840"/>
          <w:pgMar w:top="360" w:right="360" w:bottom="360" w:left="360" w:header="720" w:footer="720" w:gutter="0"/>
          <w:cols w:space="720"/>
          <w:docGrid w:linePitch="360"/>
        </w:sectPr>
      </w:pPr>
    </w:p>
    <w:p w14:paraId="3B3E9723" w14:textId="3802434A" w:rsidR="00297800" w:rsidRPr="00777CBD" w:rsidRDefault="00C865D1" w:rsidP="00297800">
      <w:pPr>
        <w:rPr>
          <w:rFonts w:ascii="Arial" w:hAnsi="Arial" w:cs="Arial"/>
        </w:rPr>
      </w:pPr>
      <w:r>
        <w:rPr>
          <w:noProof/>
        </w:rPr>
        <w:lastRenderedPageBreak/>
        <w:drawing>
          <wp:anchor distT="0" distB="0" distL="114300" distR="114300" simplePos="0" relativeHeight="251645952" behindDoc="1" locked="0" layoutInCell="1" allowOverlap="1" wp14:anchorId="69ABA6DA" wp14:editId="77E56FE3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7305675" cy="666750"/>
            <wp:effectExtent l="0" t="0" r="9525" b="0"/>
            <wp:wrapNone/>
            <wp:docPr id="73" name="Picture 73" descr="a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aa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05675" cy="666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B38F1FA" w14:textId="77777777" w:rsidR="00297800" w:rsidRPr="00777CBD" w:rsidRDefault="00297800" w:rsidP="00297800">
      <w:pPr>
        <w:tabs>
          <w:tab w:val="left" w:pos="8565"/>
        </w:tabs>
        <w:rPr>
          <w:rFonts w:ascii="Arial" w:hAnsi="Arial" w:cs="Arial"/>
        </w:rPr>
      </w:pPr>
    </w:p>
    <w:p w14:paraId="02A802FA" w14:textId="77777777" w:rsidR="00297800" w:rsidRPr="00777CBD" w:rsidRDefault="00297800" w:rsidP="00297800">
      <w:pPr>
        <w:tabs>
          <w:tab w:val="left" w:pos="6348"/>
        </w:tabs>
        <w:spacing w:before="120"/>
        <w:ind w:left="1584" w:firstLine="0"/>
        <w:rPr>
          <w:rFonts w:ascii="Arial" w:hAnsi="Arial" w:cs="Arial"/>
          <w:b/>
          <w:bCs/>
          <w:color w:val="FFFFFF"/>
        </w:rPr>
      </w:pPr>
      <w:r w:rsidRPr="00777CBD">
        <w:rPr>
          <w:rFonts w:ascii="Arial" w:hAnsi="Arial" w:cs="Arial"/>
          <w:b/>
          <w:bCs/>
          <w:color w:val="FFFFFF"/>
        </w:rPr>
        <w:t>ANSWER KEY</w:t>
      </w:r>
    </w:p>
    <w:p w14:paraId="0286EDBE" w14:textId="77777777" w:rsidR="00297800" w:rsidRPr="00777CBD" w:rsidRDefault="00297800" w:rsidP="00297800">
      <w:pPr>
        <w:ind w:left="0" w:firstLine="0"/>
        <w:rPr>
          <w:rFonts w:ascii="Arial" w:hAnsi="Arial" w:cs="Arial"/>
        </w:rPr>
      </w:pPr>
    </w:p>
    <w:p w14:paraId="0D5B38FE" w14:textId="77777777" w:rsidR="00B01F7F" w:rsidRPr="00777CBD" w:rsidRDefault="00B01F7F" w:rsidP="00297800">
      <w:pPr>
        <w:ind w:left="0" w:firstLine="0"/>
        <w:rPr>
          <w:rFonts w:ascii="Arial" w:hAnsi="Arial" w:cs="Arial"/>
        </w:rPr>
      </w:pPr>
    </w:p>
    <w:p w14:paraId="7FA61DC4" w14:textId="77777777" w:rsidR="00297800" w:rsidRPr="00777CBD" w:rsidRDefault="00B01F7F" w:rsidP="008828E8">
      <w:pPr>
        <w:tabs>
          <w:tab w:val="left" w:pos="1656"/>
        </w:tabs>
        <w:spacing w:before="60"/>
        <w:ind w:left="1296" w:firstLine="0"/>
        <w:rPr>
          <w:b/>
          <w:bCs/>
          <w:sz w:val="28"/>
          <w:szCs w:val="28"/>
        </w:rPr>
      </w:pPr>
      <w:r w:rsidRPr="00777CBD">
        <w:rPr>
          <w:b/>
          <w:bCs/>
          <w:sz w:val="28"/>
          <w:szCs w:val="28"/>
        </w:rPr>
        <w:t>Enrichment</w:t>
      </w:r>
    </w:p>
    <w:p w14:paraId="22D0D4F2" w14:textId="4ACB3D9F" w:rsidR="008F5DE5" w:rsidRPr="00777CBD" w:rsidRDefault="00C865D1" w:rsidP="008F5DE5">
      <w:pPr>
        <w:tabs>
          <w:tab w:val="left" w:pos="1656"/>
        </w:tabs>
        <w:ind w:left="0" w:firstLine="0"/>
        <w:rPr>
          <w:b/>
          <w:bCs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0048" behindDoc="1" locked="0" layoutInCell="1" allowOverlap="1" wp14:anchorId="792CE3E4" wp14:editId="32E30889">
            <wp:simplePos x="0" y="0"/>
            <wp:positionH relativeFrom="column">
              <wp:posOffset>1236345</wp:posOffset>
            </wp:positionH>
            <wp:positionV relativeFrom="paragraph">
              <wp:posOffset>149860</wp:posOffset>
            </wp:positionV>
            <wp:extent cx="5486400" cy="781050"/>
            <wp:effectExtent l="0" t="0" r="0" b="6350"/>
            <wp:wrapNone/>
            <wp:docPr id="132" name="Picture 132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781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Style w:val="TableGrid"/>
        <w:tblW w:w="0" w:type="auto"/>
        <w:tblInd w:w="13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720"/>
        <w:gridCol w:w="1314"/>
        <w:gridCol w:w="764"/>
        <w:gridCol w:w="840"/>
        <w:gridCol w:w="720"/>
        <w:gridCol w:w="910"/>
        <w:gridCol w:w="771"/>
        <w:gridCol w:w="719"/>
        <w:gridCol w:w="840"/>
        <w:gridCol w:w="720"/>
        <w:gridCol w:w="888"/>
      </w:tblGrid>
      <w:tr w:rsidR="00E9771D" w:rsidRPr="00777CBD" w14:paraId="2855EFE3" w14:textId="77777777">
        <w:tc>
          <w:tcPr>
            <w:tcW w:w="720" w:type="dxa"/>
          </w:tcPr>
          <w:p w14:paraId="4086092D" w14:textId="77777777" w:rsidR="00E9771D" w:rsidRPr="00777CBD" w:rsidRDefault="00E9771D" w:rsidP="00A96326">
            <w:pPr>
              <w:tabs>
                <w:tab w:val="left" w:pos="1656"/>
              </w:tabs>
              <w:spacing w:before="60"/>
              <w:ind w:left="0" w:firstLine="0"/>
              <w:rPr>
                <w:b/>
                <w:bCs/>
              </w:rPr>
            </w:pPr>
          </w:p>
        </w:tc>
        <w:tc>
          <w:tcPr>
            <w:tcW w:w="1314" w:type="dxa"/>
          </w:tcPr>
          <w:p w14:paraId="711AE534" w14:textId="77777777" w:rsidR="00E9771D" w:rsidRPr="00777CBD" w:rsidRDefault="00E9771D" w:rsidP="00A96326">
            <w:pPr>
              <w:tabs>
                <w:tab w:val="left" w:pos="1656"/>
              </w:tabs>
              <w:spacing w:before="60"/>
              <w:ind w:left="0" w:firstLine="0"/>
              <w:rPr>
                <w:b/>
                <w:bCs/>
              </w:rPr>
            </w:pPr>
            <w:r w:rsidRPr="00777CBD">
              <w:rPr>
                <w:b/>
                <w:bCs/>
              </w:rPr>
              <w:t>Triangular</w:t>
            </w:r>
            <w:r w:rsidRPr="00777CBD">
              <w:rPr>
                <w:b/>
                <w:bCs/>
              </w:rPr>
              <w:br/>
              <w:t>Number</w:t>
            </w:r>
          </w:p>
        </w:tc>
        <w:tc>
          <w:tcPr>
            <w:tcW w:w="764" w:type="dxa"/>
            <w:vAlign w:val="center"/>
          </w:tcPr>
          <w:p w14:paraId="2FD7DE46" w14:textId="77777777" w:rsidR="00E9771D" w:rsidRPr="00777CBD" w:rsidRDefault="00E9771D" w:rsidP="002B4EB4">
            <w:pPr>
              <w:tabs>
                <w:tab w:val="left" w:pos="1656"/>
              </w:tabs>
              <w:ind w:left="0" w:firstLine="0"/>
              <w:jc w:val="center"/>
              <w:rPr>
                <w:b/>
                <w:bCs/>
              </w:rPr>
            </w:pPr>
            <w:r w:rsidRPr="00777CBD">
              <w:rPr>
                <w:b/>
                <w:bCs/>
              </w:rPr>
              <w:t>1</w:t>
            </w:r>
          </w:p>
        </w:tc>
        <w:tc>
          <w:tcPr>
            <w:tcW w:w="840" w:type="dxa"/>
            <w:vAlign w:val="center"/>
          </w:tcPr>
          <w:p w14:paraId="0776E9F1" w14:textId="77777777" w:rsidR="00E9771D" w:rsidRPr="00777CBD" w:rsidRDefault="00E9771D" w:rsidP="002B4EB4">
            <w:pPr>
              <w:tabs>
                <w:tab w:val="left" w:pos="1656"/>
              </w:tabs>
              <w:ind w:left="0" w:firstLine="0"/>
              <w:jc w:val="center"/>
              <w:rPr>
                <w:b/>
                <w:bCs/>
              </w:rPr>
            </w:pPr>
            <w:r w:rsidRPr="00777CBD">
              <w:rPr>
                <w:b/>
                <w:bCs/>
              </w:rPr>
              <w:t>2</w:t>
            </w:r>
          </w:p>
        </w:tc>
        <w:tc>
          <w:tcPr>
            <w:tcW w:w="720" w:type="dxa"/>
            <w:vAlign w:val="center"/>
          </w:tcPr>
          <w:p w14:paraId="77F9731A" w14:textId="77777777" w:rsidR="00E9771D" w:rsidRPr="00777CBD" w:rsidRDefault="00E9771D" w:rsidP="002B4EB4">
            <w:pPr>
              <w:tabs>
                <w:tab w:val="left" w:pos="1656"/>
              </w:tabs>
              <w:ind w:left="0" w:firstLine="0"/>
              <w:jc w:val="center"/>
              <w:rPr>
                <w:b/>
                <w:bCs/>
              </w:rPr>
            </w:pPr>
            <w:r w:rsidRPr="00777CBD">
              <w:rPr>
                <w:b/>
                <w:bCs/>
              </w:rPr>
              <w:t>3</w:t>
            </w:r>
          </w:p>
        </w:tc>
        <w:tc>
          <w:tcPr>
            <w:tcW w:w="910" w:type="dxa"/>
            <w:vAlign w:val="center"/>
          </w:tcPr>
          <w:p w14:paraId="37C1A142" w14:textId="77777777" w:rsidR="00E9771D" w:rsidRPr="00777CBD" w:rsidRDefault="00E9771D" w:rsidP="002B4EB4">
            <w:pPr>
              <w:tabs>
                <w:tab w:val="left" w:pos="1656"/>
              </w:tabs>
              <w:ind w:left="0" w:firstLine="0"/>
              <w:jc w:val="center"/>
              <w:rPr>
                <w:b/>
                <w:bCs/>
              </w:rPr>
            </w:pPr>
            <w:r w:rsidRPr="00777CBD">
              <w:rPr>
                <w:b/>
                <w:bCs/>
              </w:rPr>
              <w:t>4</w:t>
            </w:r>
          </w:p>
        </w:tc>
        <w:tc>
          <w:tcPr>
            <w:tcW w:w="771" w:type="dxa"/>
            <w:vAlign w:val="center"/>
          </w:tcPr>
          <w:p w14:paraId="1A5441B6" w14:textId="77777777" w:rsidR="00E9771D" w:rsidRPr="00777CBD" w:rsidRDefault="00E9771D" w:rsidP="002B4EB4">
            <w:pPr>
              <w:tabs>
                <w:tab w:val="left" w:pos="1656"/>
              </w:tabs>
              <w:ind w:left="0" w:firstLine="0"/>
              <w:jc w:val="center"/>
              <w:rPr>
                <w:b/>
                <w:bCs/>
              </w:rPr>
            </w:pPr>
            <w:r w:rsidRPr="00777CBD">
              <w:rPr>
                <w:b/>
                <w:bCs/>
              </w:rPr>
              <w:t>5</w:t>
            </w:r>
          </w:p>
        </w:tc>
        <w:tc>
          <w:tcPr>
            <w:tcW w:w="719" w:type="dxa"/>
            <w:vAlign w:val="center"/>
          </w:tcPr>
          <w:p w14:paraId="2D69A9B3" w14:textId="77777777" w:rsidR="00E9771D" w:rsidRPr="00777CBD" w:rsidRDefault="00E9771D" w:rsidP="002B4EB4">
            <w:pPr>
              <w:tabs>
                <w:tab w:val="left" w:pos="1656"/>
              </w:tabs>
              <w:ind w:left="0" w:firstLine="0"/>
              <w:jc w:val="center"/>
              <w:rPr>
                <w:b/>
                <w:bCs/>
              </w:rPr>
            </w:pPr>
            <w:r w:rsidRPr="00777CBD">
              <w:rPr>
                <w:b/>
                <w:bCs/>
              </w:rPr>
              <w:t>6</w:t>
            </w:r>
          </w:p>
        </w:tc>
        <w:tc>
          <w:tcPr>
            <w:tcW w:w="840" w:type="dxa"/>
            <w:vAlign w:val="center"/>
          </w:tcPr>
          <w:p w14:paraId="49A015EA" w14:textId="77777777" w:rsidR="00E9771D" w:rsidRPr="00777CBD" w:rsidRDefault="00E9771D" w:rsidP="002B4EB4">
            <w:pPr>
              <w:tabs>
                <w:tab w:val="left" w:pos="1656"/>
              </w:tabs>
              <w:ind w:left="0" w:firstLine="0"/>
              <w:jc w:val="center"/>
              <w:rPr>
                <w:b/>
                <w:bCs/>
              </w:rPr>
            </w:pPr>
            <w:r w:rsidRPr="00777CBD">
              <w:rPr>
                <w:b/>
                <w:bCs/>
              </w:rPr>
              <w:t>10</w:t>
            </w:r>
          </w:p>
        </w:tc>
        <w:tc>
          <w:tcPr>
            <w:tcW w:w="720" w:type="dxa"/>
            <w:vAlign w:val="center"/>
          </w:tcPr>
          <w:p w14:paraId="1D757C57" w14:textId="77777777" w:rsidR="00E9771D" w:rsidRPr="00777CBD" w:rsidRDefault="00E9771D" w:rsidP="002B4EB4">
            <w:pPr>
              <w:tabs>
                <w:tab w:val="left" w:pos="1656"/>
              </w:tabs>
              <w:ind w:left="0" w:firstLine="0"/>
              <w:jc w:val="center"/>
              <w:rPr>
                <w:b/>
                <w:bCs/>
              </w:rPr>
            </w:pPr>
            <w:r w:rsidRPr="00777CBD">
              <w:rPr>
                <w:b/>
                <w:bCs/>
              </w:rPr>
              <w:t>20</w:t>
            </w:r>
          </w:p>
        </w:tc>
        <w:tc>
          <w:tcPr>
            <w:tcW w:w="888" w:type="dxa"/>
            <w:vAlign w:val="center"/>
          </w:tcPr>
          <w:p w14:paraId="3F2FD046" w14:textId="77777777" w:rsidR="00E9771D" w:rsidRPr="00777CBD" w:rsidRDefault="00E9771D" w:rsidP="002B4EB4">
            <w:pPr>
              <w:tabs>
                <w:tab w:val="left" w:pos="1656"/>
              </w:tabs>
              <w:ind w:left="0" w:firstLine="0"/>
              <w:jc w:val="center"/>
              <w:rPr>
                <w:b/>
                <w:bCs/>
              </w:rPr>
            </w:pPr>
            <w:r w:rsidRPr="00777CBD">
              <w:rPr>
                <w:b/>
                <w:bCs/>
              </w:rPr>
              <w:t>100</w:t>
            </w:r>
          </w:p>
        </w:tc>
      </w:tr>
      <w:tr w:rsidR="00E9771D" w:rsidRPr="00777CBD" w14:paraId="43DE8CD9" w14:textId="77777777">
        <w:trPr>
          <w:trHeight w:val="522"/>
        </w:trPr>
        <w:tc>
          <w:tcPr>
            <w:tcW w:w="720" w:type="dxa"/>
            <w:vAlign w:val="bottom"/>
          </w:tcPr>
          <w:p w14:paraId="03E0A4DF" w14:textId="77777777" w:rsidR="00E9771D" w:rsidRPr="00777CBD" w:rsidRDefault="009A51D0" w:rsidP="009A51D0">
            <w:pPr>
              <w:tabs>
                <w:tab w:val="left" w:pos="1656"/>
              </w:tabs>
              <w:spacing w:before="60"/>
              <w:ind w:left="0" w:firstLine="0"/>
              <w:rPr>
                <w:b/>
                <w:bCs/>
              </w:rPr>
            </w:pPr>
            <w:r w:rsidRPr="00777CBD">
              <w:rPr>
                <w:b/>
                <w:bCs/>
              </w:rPr>
              <w:t>1.</w:t>
            </w:r>
          </w:p>
        </w:tc>
        <w:tc>
          <w:tcPr>
            <w:tcW w:w="1314" w:type="dxa"/>
          </w:tcPr>
          <w:p w14:paraId="5C21A479" w14:textId="77777777" w:rsidR="00E9771D" w:rsidRPr="00777CBD" w:rsidRDefault="00E9771D" w:rsidP="00A96326">
            <w:pPr>
              <w:tabs>
                <w:tab w:val="left" w:pos="1656"/>
              </w:tabs>
              <w:spacing w:before="60"/>
              <w:ind w:left="0" w:firstLine="0"/>
              <w:rPr>
                <w:b/>
                <w:bCs/>
              </w:rPr>
            </w:pPr>
            <w:r w:rsidRPr="00777CBD">
              <w:rPr>
                <w:b/>
                <w:bCs/>
              </w:rPr>
              <w:t>Dots</w:t>
            </w:r>
          </w:p>
        </w:tc>
        <w:tc>
          <w:tcPr>
            <w:tcW w:w="764" w:type="dxa"/>
            <w:vAlign w:val="center"/>
          </w:tcPr>
          <w:p w14:paraId="11AFAF45" w14:textId="77777777" w:rsidR="00E9771D" w:rsidRPr="00777CBD" w:rsidRDefault="00E9771D" w:rsidP="002B4EB4">
            <w:pPr>
              <w:tabs>
                <w:tab w:val="left" w:pos="1656"/>
              </w:tabs>
              <w:ind w:left="0" w:firstLine="0"/>
              <w:jc w:val="center"/>
              <w:rPr>
                <w:b/>
                <w:bCs/>
              </w:rPr>
            </w:pPr>
            <w:r w:rsidRPr="00777CBD">
              <w:rPr>
                <w:b/>
                <w:bCs/>
              </w:rPr>
              <w:t>1</w:t>
            </w:r>
          </w:p>
        </w:tc>
        <w:tc>
          <w:tcPr>
            <w:tcW w:w="840" w:type="dxa"/>
            <w:vAlign w:val="center"/>
          </w:tcPr>
          <w:p w14:paraId="1BE3A078" w14:textId="77777777" w:rsidR="00E9771D" w:rsidRPr="00777CBD" w:rsidRDefault="00E9771D" w:rsidP="002B4EB4">
            <w:pPr>
              <w:tabs>
                <w:tab w:val="left" w:pos="1656"/>
              </w:tabs>
              <w:ind w:left="0" w:firstLine="0"/>
              <w:jc w:val="center"/>
              <w:rPr>
                <w:b/>
                <w:bCs/>
              </w:rPr>
            </w:pPr>
            <w:r w:rsidRPr="00777CBD">
              <w:rPr>
                <w:b/>
                <w:bCs/>
              </w:rPr>
              <w:t>3</w:t>
            </w:r>
          </w:p>
        </w:tc>
        <w:tc>
          <w:tcPr>
            <w:tcW w:w="720" w:type="dxa"/>
            <w:vAlign w:val="center"/>
          </w:tcPr>
          <w:p w14:paraId="068FCA21" w14:textId="77777777" w:rsidR="00E9771D" w:rsidRPr="00777CBD" w:rsidRDefault="00E9771D" w:rsidP="002B4EB4">
            <w:pPr>
              <w:tabs>
                <w:tab w:val="left" w:pos="1656"/>
              </w:tabs>
              <w:ind w:left="0" w:firstLine="0"/>
              <w:jc w:val="center"/>
              <w:rPr>
                <w:b/>
                <w:bCs/>
              </w:rPr>
            </w:pPr>
            <w:r w:rsidRPr="00777CBD">
              <w:rPr>
                <w:b/>
                <w:bCs/>
              </w:rPr>
              <w:t>6</w:t>
            </w:r>
          </w:p>
        </w:tc>
        <w:tc>
          <w:tcPr>
            <w:tcW w:w="910" w:type="dxa"/>
            <w:vAlign w:val="center"/>
          </w:tcPr>
          <w:p w14:paraId="5549FFBF" w14:textId="77777777" w:rsidR="00E9771D" w:rsidRPr="00777CBD" w:rsidRDefault="00E9771D" w:rsidP="002B4EB4">
            <w:pPr>
              <w:tabs>
                <w:tab w:val="left" w:pos="1656"/>
              </w:tabs>
              <w:ind w:left="0" w:firstLine="0"/>
              <w:jc w:val="center"/>
              <w:rPr>
                <w:b/>
                <w:bCs/>
              </w:rPr>
            </w:pPr>
            <w:r w:rsidRPr="00777CBD">
              <w:rPr>
                <w:b/>
                <w:bCs/>
              </w:rPr>
              <w:t>10</w:t>
            </w:r>
          </w:p>
        </w:tc>
        <w:tc>
          <w:tcPr>
            <w:tcW w:w="771" w:type="dxa"/>
            <w:vAlign w:val="center"/>
          </w:tcPr>
          <w:p w14:paraId="12E51F3A" w14:textId="77777777" w:rsidR="00E9771D" w:rsidRPr="00777CBD" w:rsidRDefault="00E9771D" w:rsidP="002B4EB4">
            <w:pPr>
              <w:tabs>
                <w:tab w:val="left" w:pos="1656"/>
              </w:tabs>
              <w:ind w:left="0" w:firstLine="0"/>
              <w:jc w:val="center"/>
              <w:rPr>
                <w:b/>
                <w:bCs/>
              </w:rPr>
            </w:pPr>
            <w:r w:rsidRPr="00777CBD">
              <w:rPr>
                <w:b/>
                <w:bCs/>
              </w:rPr>
              <w:t>15</w:t>
            </w:r>
          </w:p>
        </w:tc>
        <w:tc>
          <w:tcPr>
            <w:tcW w:w="719" w:type="dxa"/>
            <w:vAlign w:val="center"/>
          </w:tcPr>
          <w:p w14:paraId="7AEBA991" w14:textId="77777777" w:rsidR="00E9771D" w:rsidRPr="00777CBD" w:rsidRDefault="00E9771D" w:rsidP="002B4EB4">
            <w:pPr>
              <w:tabs>
                <w:tab w:val="left" w:pos="1656"/>
              </w:tabs>
              <w:ind w:left="0" w:firstLine="0"/>
              <w:jc w:val="center"/>
              <w:rPr>
                <w:b/>
                <w:bCs/>
              </w:rPr>
            </w:pPr>
            <w:r w:rsidRPr="00777CBD">
              <w:rPr>
                <w:b/>
                <w:bCs/>
              </w:rPr>
              <w:t>21</w:t>
            </w:r>
          </w:p>
        </w:tc>
        <w:tc>
          <w:tcPr>
            <w:tcW w:w="840" w:type="dxa"/>
            <w:vAlign w:val="center"/>
          </w:tcPr>
          <w:p w14:paraId="3DD5140A" w14:textId="77777777" w:rsidR="00E9771D" w:rsidRPr="00777CBD" w:rsidRDefault="00E9771D" w:rsidP="002B4EB4">
            <w:pPr>
              <w:tabs>
                <w:tab w:val="left" w:pos="1656"/>
              </w:tabs>
              <w:ind w:left="0" w:firstLine="0"/>
              <w:jc w:val="center"/>
              <w:rPr>
                <w:b/>
                <w:bCs/>
              </w:rPr>
            </w:pPr>
            <w:r w:rsidRPr="00777CBD">
              <w:rPr>
                <w:b/>
                <w:bCs/>
              </w:rPr>
              <w:t>55</w:t>
            </w:r>
          </w:p>
        </w:tc>
        <w:tc>
          <w:tcPr>
            <w:tcW w:w="720" w:type="dxa"/>
            <w:vAlign w:val="center"/>
          </w:tcPr>
          <w:p w14:paraId="326EA0EB" w14:textId="77777777" w:rsidR="00E9771D" w:rsidRPr="00777CBD" w:rsidRDefault="00E9771D" w:rsidP="002B4EB4">
            <w:pPr>
              <w:tabs>
                <w:tab w:val="left" w:pos="1656"/>
              </w:tabs>
              <w:ind w:left="0" w:firstLine="0"/>
              <w:jc w:val="center"/>
              <w:rPr>
                <w:b/>
                <w:bCs/>
              </w:rPr>
            </w:pPr>
            <w:r w:rsidRPr="00777CBD">
              <w:rPr>
                <w:b/>
                <w:bCs/>
              </w:rPr>
              <w:t>210</w:t>
            </w:r>
          </w:p>
        </w:tc>
        <w:tc>
          <w:tcPr>
            <w:tcW w:w="888" w:type="dxa"/>
            <w:vAlign w:val="center"/>
          </w:tcPr>
          <w:p w14:paraId="592036AE" w14:textId="77777777" w:rsidR="00E9771D" w:rsidRPr="00777CBD" w:rsidRDefault="00E9771D" w:rsidP="002B4EB4">
            <w:pPr>
              <w:tabs>
                <w:tab w:val="left" w:pos="1656"/>
              </w:tabs>
              <w:ind w:left="0" w:firstLine="0"/>
              <w:jc w:val="center"/>
              <w:rPr>
                <w:b/>
                <w:bCs/>
              </w:rPr>
            </w:pPr>
            <w:r w:rsidRPr="00777CBD">
              <w:rPr>
                <w:b/>
                <w:bCs/>
              </w:rPr>
              <w:t>5050</w:t>
            </w:r>
          </w:p>
        </w:tc>
      </w:tr>
    </w:tbl>
    <w:p w14:paraId="4BCE404A" w14:textId="77777777" w:rsidR="002B4EB4" w:rsidRPr="002B4EB4" w:rsidRDefault="002B4EB4" w:rsidP="002B4EB4">
      <w:pPr>
        <w:tabs>
          <w:tab w:val="left" w:pos="1656"/>
        </w:tabs>
        <w:autoSpaceDE w:val="0"/>
        <w:autoSpaceDN w:val="0"/>
        <w:adjustRightInd w:val="0"/>
        <w:ind w:left="0" w:firstLine="0"/>
        <w:rPr>
          <w:szCs w:val="20"/>
        </w:rPr>
      </w:pPr>
    </w:p>
    <w:p w14:paraId="42854075" w14:textId="77777777" w:rsidR="00E55DD5" w:rsidRPr="00777CBD" w:rsidRDefault="00636B63" w:rsidP="002038AB">
      <w:pPr>
        <w:autoSpaceDE w:val="0"/>
        <w:autoSpaceDN w:val="0"/>
        <w:adjustRightInd w:val="0"/>
        <w:spacing w:before="20"/>
        <w:ind w:left="1620" w:hanging="324"/>
      </w:pPr>
      <w:r w:rsidRPr="00777CBD">
        <w:rPr>
          <w:b/>
          <w:szCs w:val="20"/>
        </w:rPr>
        <w:t>2.</w:t>
      </w:r>
      <w:r w:rsidRPr="00777CBD">
        <w:rPr>
          <w:b/>
          <w:szCs w:val="20"/>
        </w:rPr>
        <w:tab/>
      </w:r>
      <w:r w:rsidRPr="00777CBD">
        <w:t>The graph will be linear if the differences in the number of dots between consecutive</w:t>
      </w:r>
      <w:r w:rsidRPr="00777CBD">
        <w:br/>
        <w:t>triangular numbers is constant.</w:t>
      </w:r>
    </w:p>
    <w:p w14:paraId="0D069FB9" w14:textId="39C963F7" w:rsidR="00554370" w:rsidRPr="002B4EB4" w:rsidRDefault="00C865D1" w:rsidP="00554370">
      <w:pPr>
        <w:tabs>
          <w:tab w:val="left" w:pos="1656"/>
        </w:tabs>
        <w:autoSpaceDE w:val="0"/>
        <w:autoSpaceDN w:val="0"/>
        <w:adjustRightInd w:val="0"/>
        <w:ind w:left="0" w:firstLine="0"/>
        <w:rPr>
          <w:szCs w:val="20"/>
        </w:rPr>
      </w:pPr>
      <w:r>
        <w:rPr>
          <w:noProof/>
        </w:rPr>
        <w:drawing>
          <wp:anchor distT="0" distB="0" distL="114300" distR="114300" simplePos="0" relativeHeight="251652096" behindDoc="0" locked="0" layoutInCell="1" allowOverlap="1" wp14:anchorId="4A2F94D8" wp14:editId="46F82C54">
            <wp:simplePos x="0" y="0"/>
            <wp:positionH relativeFrom="column">
              <wp:posOffset>1028700</wp:posOffset>
            </wp:positionH>
            <wp:positionV relativeFrom="paragraph">
              <wp:posOffset>85090</wp:posOffset>
            </wp:positionV>
            <wp:extent cx="1743075" cy="1695450"/>
            <wp:effectExtent l="0" t="0" r="9525" b="6350"/>
            <wp:wrapNone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6954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22A402B" w14:textId="77777777" w:rsidR="00554370" w:rsidRPr="002E7028" w:rsidRDefault="00554370" w:rsidP="00554370">
      <w:pPr>
        <w:tabs>
          <w:tab w:val="left" w:pos="1656"/>
        </w:tabs>
        <w:autoSpaceDE w:val="0"/>
        <w:autoSpaceDN w:val="0"/>
        <w:adjustRightInd w:val="0"/>
        <w:ind w:left="0" w:firstLine="0"/>
        <w:rPr>
          <w:szCs w:val="20"/>
        </w:rPr>
      </w:pPr>
    </w:p>
    <w:p w14:paraId="39EC81CC" w14:textId="77777777" w:rsidR="00554370" w:rsidRPr="002B4EB4" w:rsidRDefault="00554370" w:rsidP="00554370">
      <w:pPr>
        <w:tabs>
          <w:tab w:val="left" w:pos="1656"/>
        </w:tabs>
        <w:autoSpaceDE w:val="0"/>
        <w:autoSpaceDN w:val="0"/>
        <w:adjustRightInd w:val="0"/>
        <w:ind w:left="0" w:firstLine="0"/>
        <w:rPr>
          <w:szCs w:val="20"/>
        </w:rPr>
      </w:pPr>
    </w:p>
    <w:p w14:paraId="413C3039" w14:textId="77777777" w:rsidR="00554370" w:rsidRPr="002B4EB4" w:rsidRDefault="00554370" w:rsidP="00554370">
      <w:pPr>
        <w:tabs>
          <w:tab w:val="left" w:pos="1656"/>
        </w:tabs>
        <w:autoSpaceDE w:val="0"/>
        <w:autoSpaceDN w:val="0"/>
        <w:adjustRightInd w:val="0"/>
        <w:ind w:left="0" w:firstLine="0"/>
        <w:rPr>
          <w:szCs w:val="20"/>
        </w:rPr>
      </w:pPr>
    </w:p>
    <w:p w14:paraId="3D12CEA1" w14:textId="77777777" w:rsidR="00554370" w:rsidRPr="002B4EB4" w:rsidRDefault="00554370" w:rsidP="00554370">
      <w:pPr>
        <w:tabs>
          <w:tab w:val="left" w:pos="1656"/>
        </w:tabs>
        <w:autoSpaceDE w:val="0"/>
        <w:autoSpaceDN w:val="0"/>
        <w:adjustRightInd w:val="0"/>
        <w:ind w:left="0" w:firstLine="0"/>
        <w:rPr>
          <w:szCs w:val="20"/>
        </w:rPr>
      </w:pPr>
    </w:p>
    <w:p w14:paraId="158DBAC0" w14:textId="77777777" w:rsidR="00554370" w:rsidRPr="002B4EB4" w:rsidRDefault="00554370" w:rsidP="00554370">
      <w:pPr>
        <w:tabs>
          <w:tab w:val="left" w:pos="1656"/>
        </w:tabs>
        <w:autoSpaceDE w:val="0"/>
        <w:autoSpaceDN w:val="0"/>
        <w:adjustRightInd w:val="0"/>
        <w:ind w:left="0" w:firstLine="0"/>
        <w:rPr>
          <w:szCs w:val="20"/>
        </w:rPr>
      </w:pPr>
    </w:p>
    <w:p w14:paraId="79421D6E" w14:textId="77777777" w:rsidR="00554370" w:rsidRPr="002B4EB4" w:rsidRDefault="00554370" w:rsidP="00554370">
      <w:pPr>
        <w:tabs>
          <w:tab w:val="left" w:pos="1656"/>
        </w:tabs>
        <w:autoSpaceDE w:val="0"/>
        <w:autoSpaceDN w:val="0"/>
        <w:adjustRightInd w:val="0"/>
        <w:ind w:left="0" w:firstLine="0"/>
        <w:rPr>
          <w:szCs w:val="20"/>
        </w:rPr>
      </w:pPr>
    </w:p>
    <w:p w14:paraId="78700250" w14:textId="77777777" w:rsidR="00CE488E" w:rsidRPr="002B4EB4" w:rsidRDefault="00CE488E" w:rsidP="00554370">
      <w:pPr>
        <w:tabs>
          <w:tab w:val="left" w:pos="1656"/>
        </w:tabs>
        <w:autoSpaceDE w:val="0"/>
        <w:autoSpaceDN w:val="0"/>
        <w:adjustRightInd w:val="0"/>
        <w:ind w:left="0" w:firstLine="0"/>
        <w:rPr>
          <w:szCs w:val="20"/>
        </w:rPr>
      </w:pPr>
    </w:p>
    <w:p w14:paraId="7C15B2EA" w14:textId="77777777" w:rsidR="00554370" w:rsidRPr="002B4EB4" w:rsidRDefault="00554370" w:rsidP="00554370">
      <w:pPr>
        <w:tabs>
          <w:tab w:val="left" w:pos="1656"/>
        </w:tabs>
        <w:autoSpaceDE w:val="0"/>
        <w:autoSpaceDN w:val="0"/>
        <w:adjustRightInd w:val="0"/>
        <w:ind w:left="0" w:firstLine="0"/>
        <w:rPr>
          <w:szCs w:val="20"/>
        </w:rPr>
      </w:pPr>
    </w:p>
    <w:p w14:paraId="677DC4F3" w14:textId="77777777" w:rsidR="00554370" w:rsidRPr="00777CBD" w:rsidRDefault="00554370" w:rsidP="00636B63">
      <w:pPr>
        <w:tabs>
          <w:tab w:val="left" w:pos="1656"/>
        </w:tabs>
        <w:autoSpaceDE w:val="0"/>
        <w:autoSpaceDN w:val="0"/>
        <w:adjustRightInd w:val="0"/>
        <w:spacing w:before="20"/>
        <w:ind w:left="1728" w:hanging="432"/>
        <w:rPr>
          <w:szCs w:val="20"/>
        </w:rPr>
      </w:pPr>
      <w:r w:rsidRPr="00777CBD">
        <w:rPr>
          <w:b/>
          <w:szCs w:val="20"/>
        </w:rPr>
        <w:t>3.</w:t>
      </w:r>
      <w:r w:rsidRPr="00777CBD">
        <w:rPr>
          <w:szCs w:val="20"/>
        </w:rPr>
        <w:tab/>
      </w:r>
    </w:p>
    <w:p w14:paraId="5EF9878D" w14:textId="77777777" w:rsidR="002E7028" w:rsidRPr="00777CBD" w:rsidRDefault="002E7028" w:rsidP="002E7028">
      <w:pPr>
        <w:ind w:left="0" w:firstLine="0"/>
        <w:rPr>
          <w:sz w:val="16"/>
          <w:szCs w:val="16"/>
        </w:rPr>
      </w:pPr>
    </w:p>
    <w:p w14:paraId="25D20DEE" w14:textId="77777777" w:rsidR="00CE488E" w:rsidRPr="00777CBD" w:rsidRDefault="00CE488E" w:rsidP="00636B63">
      <w:pPr>
        <w:tabs>
          <w:tab w:val="left" w:pos="1656"/>
        </w:tabs>
        <w:autoSpaceDE w:val="0"/>
        <w:autoSpaceDN w:val="0"/>
        <w:adjustRightInd w:val="0"/>
        <w:spacing w:before="20"/>
        <w:ind w:left="1728" w:hanging="432"/>
        <w:rPr>
          <w:szCs w:val="20"/>
        </w:rPr>
      </w:pPr>
      <w:r w:rsidRPr="00777CBD">
        <w:rPr>
          <w:b/>
          <w:szCs w:val="20"/>
        </w:rPr>
        <w:t>4.</w:t>
      </w:r>
      <w:r w:rsidRPr="00777CBD">
        <w:rPr>
          <w:b/>
          <w:szCs w:val="20"/>
        </w:rPr>
        <w:tab/>
      </w:r>
      <w:r w:rsidR="009702B7" w:rsidRPr="00777CBD">
        <w:rPr>
          <w:position w:val="-24"/>
        </w:rPr>
        <w:object w:dxaOrig="1060" w:dyaOrig="680" w14:anchorId="1E6DF5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35pt;height:34pt" o:ole="">
            <v:imagedata r:id="rId9" o:title=""/>
          </v:shape>
          <o:OLEObject Type="Embed" ProgID="Equation.DSMT4" ShapeID="_x0000_i1025" DrawAspect="Content" ObjectID="_1378781696" r:id="rId10"/>
        </w:object>
      </w:r>
    </w:p>
    <w:p w14:paraId="066D37E9" w14:textId="77777777" w:rsidR="00B01F7F" w:rsidRPr="00777CBD" w:rsidRDefault="00B01F7F" w:rsidP="00297800">
      <w:pPr>
        <w:ind w:left="0" w:firstLine="0"/>
        <w:rPr>
          <w:szCs w:val="20"/>
        </w:rPr>
      </w:pPr>
    </w:p>
    <w:p w14:paraId="27068DF5" w14:textId="77777777" w:rsidR="00B01F7F" w:rsidRPr="00777CBD" w:rsidRDefault="00B01F7F" w:rsidP="00297800">
      <w:pPr>
        <w:ind w:left="0" w:firstLine="0"/>
        <w:rPr>
          <w:sz w:val="16"/>
          <w:szCs w:val="16"/>
        </w:rPr>
      </w:pPr>
    </w:p>
    <w:p w14:paraId="4180BF34" w14:textId="77777777" w:rsidR="003D5B2A" w:rsidRPr="00777CBD" w:rsidRDefault="003D5B2A" w:rsidP="003D5B2A">
      <w:pPr>
        <w:ind w:left="1152" w:firstLine="0"/>
        <w:rPr>
          <w:b/>
          <w:sz w:val="28"/>
          <w:szCs w:val="28"/>
        </w:rPr>
      </w:pPr>
      <w:r w:rsidRPr="00777CBD">
        <w:rPr>
          <w:b/>
          <w:sz w:val="28"/>
          <w:szCs w:val="28"/>
        </w:rPr>
        <w:t>Practice Form G</w:t>
      </w:r>
    </w:p>
    <w:p w14:paraId="03340782" w14:textId="77777777" w:rsidR="002E7028" w:rsidRPr="00777CBD" w:rsidRDefault="002E7028" w:rsidP="002E7028">
      <w:pPr>
        <w:ind w:left="0" w:firstLine="0"/>
        <w:rPr>
          <w:szCs w:val="20"/>
        </w:rPr>
      </w:pPr>
    </w:p>
    <w:p w14:paraId="7E10C2FD" w14:textId="64F45710" w:rsidR="003D5B2A" w:rsidRPr="00777CBD" w:rsidRDefault="00C865D1" w:rsidP="003D5B2A">
      <w:pPr>
        <w:tabs>
          <w:tab w:val="left" w:pos="1656"/>
        </w:tabs>
        <w:spacing w:before="60"/>
        <w:ind w:left="1296" w:firstLine="0"/>
        <w:rPr>
          <w:b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3120" behindDoc="0" locked="0" layoutInCell="1" allowOverlap="1" wp14:anchorId="7B6CC044" wp14:editId="009EBE3A">
            <wp:simplePos x="0" y="0"/>
            <wp:positionH relativeFrom="column">
              <wp:posOffset>1047750</wp:posOffset>
            </wp:positionH>
            <wp:positionV relativeFrom="paragraph">
              <wp:posOffset>20955</wp:posOffset>
            </wp:positionV>
            <wp:extent cx="2162175" cy="2047875"/>
            <wp:effectExtent l="0" t="0" r="0" b="9525"/>
            <wp:wrapNone/>
            <wp:docPr id="158" name="Pictur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2047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D5B2A" w:rsidRPr="00777CBD">
        <w:rPr>
          <w:b/>
          <w:szCs w:val="20"/>
        </w:rPr>
        <w:t>1.</w:t>
      </w:r>
      <w:r w:rsidR="003D5B2A" w:rsidRPr="00777CBD">
        <w:rPr>
          <w:szCs w:val="20"/>
        </w:rPr>
        <w:tab/>
      </w:r>
    </w:p>
    <w:p w14:paraId="64157007" w14:textId="77777777" w:rsidR="00B01F7F" w:rsidRPr="00777CBD" w:rsidRDefault="00B01F7F" w:rsidP="00297800">
      <w:pPr>
        <w:ind w:left="0" w:firstLine="0"/>
        <w:rPr>
          <w:szCs w:val="20"/>
        </w:rPr>
      </w:pPr>
    </w:p>
    <w:p w14:paraId="2577A0B9" w14:textId="77777777" w:rsidR="00B01F7F" w:rsidRPr="00777CBD" w:rsidRDefault="00B01F7F" w:rsidP="00297800">
      <w:pPr>
        <w:ind w:left="0" w:firstLine="0"/>
        <w:rPr>
          <w:szCs w:val="20"/>
        </w:rPr>
      </w:pPr>
    </w:p>
    <w:p w14:paraId="795DAD6C" w14:textId="77777777" w:rsidR="00B01F7F" w:rsidRPr="00777CBD" w:rsidRDefault="00B01F7F" w:rsidP="00297800">
      <w:pPr>
        <w:ind w:left="0" w:firstLine="0"/>
        <w:rPr>
          <w:szCs w:val="20"/>
        </w:rPr>
      </w:pPr>
    </w:p>
    <w:p w14:paraId="19D30EBC" w14:textId="77777777" w:rsidR="00B01F7F" w:rsidRPr="002E7028" w:rsidRDefault="00B01F7F" w:rsidP="00297800">
      <w:pPr>
        <w:ind w:left="0" w:firstLine="0"/>
        <w:rPr>
          <w:szCs w:val="20"/>
        </w:rPr>
      </w:pPr>
    </w:p>
    <w:p w14:paraId="50E8F792" w14:textId="77777777" w:rsidR="00B01F7F" w:rsidRPr="00777CBD" w:rsidRDefault="00B01F7F" w:rsidP="00297800">
      <w:pPr>
        <w:ind w:left="0" w:firstLine="0"/>
        <w:rPr>
          <w:szCs w:val="20"/>
        </w:rPr>
      </w:pPr>
    </w:p>
    <w:p w14:paraId="146E7B80" w14:textId="77777777" w:rsidR="00B01F7F" w:rsidRPr="00777CBD" w:rsidRDefault="00B01F7F" w:rsidP="00297800">
      <w:pPr>
        <w:ind w:left="0" w:firstLine="0"/>
        <w:rPr>
          <w:szCs w:val="20"/>
        </w:rPr>
      </w:pPr>
    </w:p>
    <w:p w14:paraId="6D84A0B5" w14:textId="77777777" w:rsidR="009A4993" w:rsidRPr="00777CBD" w:rsidRDefault="009A4993" w:rsidP="00297800">
      <w:pPr>
        <w:ind w:left="0" w:firstLine="0"/>
        <w:rPr>
          <w:szCs w:val="20"/>
        </w:rPr>
      </w:pPr>
    </w:p>
    <w:p w14:paraId="14163D56" w14:textId="77777777" w:rsidR="009A4993" w:rsidRPr="00777CBD" w:rsidRDefault="009A4993" w:rsidP="00297800">
      <w:pPr>
        <w:ind w:left="0" w:firstLine="0"/>
        <w:rPr>
          <w:szCs w:val="20"/>
        </w:rPr>
      </w:pPr>
    </w:p>
    <w:p w14:paraId="343BD034" w14:textId="77777777" w:rsidR="009A4993" w:rsidRPr="00777CBD" w:rsidRDefault="009A4993" w:rsidP="00297800">
      <w:pPr>
        <w:ind w:left="0" w:firstLine="0"/>
        <w:rPr>
          <w:szCs w:val="20"/>
        </w:rPr>
      </w:pPr>
    </w:p>
    <w:p w14:paraId="75AF2B10" w14:textId="77777777" w:rsidR="009A4993" w:rsidRPr="00777CBD" w:rsidRDefault="009A4993" w:rsidP="00297800">
      <w:pPr>
        <w:ind w:left="0" w:firstLine="0"/>
        <w:rPr>
          <w:szCs w:val="20"/>
        </w:rPr>
      </w:pPr>
    </w:p>
    <w:p w14:paraId="5C13EC49" w14:textId="77777777" w:rsidR="009A4993" w:rsidRPr="00777CBD" w:rsidRDefault="009A4993" w:rsidP="00297800">
      <w:pPr>
        <w:ind w:left="0" w:firstLine="0"/>
        <w:rPr>
          <w:szCs w:val="20"/>
        </w:rPr>
      </w:pPr>
    </w:p>
    <w:p w14:paraId="035CA6E2" w14:textId="77777777" w:rsidR="00D76F12" w:rsidRPr="00777CBD" w:rsidRDefault="00D76F12" w:rsidP="00297800">
      <w:pPr>
        <w:ind w:left="0" w:firstLine="0"/>
        <w:rPr>
          <w:szCs w:val="20"/>
        </w:rPr>
      </w:pPr>
    </w:p>
    <w:p w14:paraId="147AD0F8" w14:textId="77777777" w:rsidR="00D76F12" w:rsidRPr="00777CBD" w:rsidRDefault="00D76F12" w:rsidP="00297800">
      <w:pPr>
        <w:ind w:left="0" w:firstLine="0"/>
        <w:rPr>
          <w:szCs w:val="20"/>
        </w:rPr>
      </w:pPr>
    </w:p>
    <w:p w14:paraId="46AF7BA8" w14:textId="77777777" w:rsidR="00D76F12" w:rsidRPr="00777CBD" w:rsidRDefault="00D76F12" w:rsidP="00297800">
      <w:pPr>
        <w:ind w:left="0" w:firstLine="0"/>
        <w:rPr>
          <w:szCs w:val="20"/>
        </w:rPr>
      </w:pPr>
    </w:p>
    <w:p w14:paraId="5527B366" w14:textId="77777777" w:rsidR="00D76F12" w:rsidRDefault="00D76F12" w:rsidP="00297800">
      <w:pPr>
        <w:ind w:left="0" w:firstLine="0"/>
        <w:rPr>
          <w:szCs w:val="20"/>
        </w:rPr>
      </w:pPr>
    </w:p>
    <w:p w14:paraId="6F1A21F3" w14:textId="77777777" w:rsidR="002E7028" w:rsidRDefault="002E7028" w:rsidP="00297800">
      <w:pPr>
        <w:ind w:left="0" w:firstLine="0"/>
        <w:rPr>
          <w:szCs w:val="20"/>
        </w:rPr>
      </w:pPr>
    </w:p>
    <w:p w14:paraId="58955592" w14:textId="77777777" w:rsidR="002E7028" w:rsidRDefault="002E7028" w:rsidP="00297800">
      <w:pPr>
        <w:ind w:left="0" w:firstLine="0"/>
        <w:rPr>
          <w:szCs w:val="20"/>
        </w:rPr>
      </w:pPr>
    </w:p>
    <w:p w14:paraId="7400AA43" w14:textId="77777777" w:rsidR="002E7028" w:rsidRDefault="002E7028" w:rsidP="00297800">
      <w:pPr>
        <w:ind w:left="0" w:firstLine="0"/>
        <w:rPr>
          <w:szCs w:val="20"/>
        </w:rPr>
      </w:pPr>
    </w:p>
    <w:p w14:paraId="5890BF94" w14:textId="77777777" w:rsidR="002E7028" w:rsidRPr="00517A98" w:rsidRDefault="002E7028" w:rsidP="00297800">
      <w:pPr>
        <w:ind w:left="0" w:firstLine="0"/>
        <w:rPr>
          <w:sz w:val="20"/>
          <w:szCs w:val="20"/>
        </w:rPr>
      </w:pPr>
    </w:p>
    <w:p w14:paraId="441278B1" w14:textId="77777777" w:rsidR="00517A98" w:rsidRPr="00C82BA9" w:rsidRDefault="00517A98" w:rsidP="00517A98">
      <w:pPr>
        <w:jc w:val="center"/>
        <w:rPr>
          <w:b/>
        </w:rPr>
      </w:pPr>
      <w:r>
        <w:rPr>
          <w:b/>
        </w:rPr>
        <w:t>2</w:t>
      </w:r>
    </w:p>
    <w:p w14:paraId="13ACF5AC" w14:textId="0674C242" w:rsidR="00517A98" w:rsidRPr="00406927" w:rsidRDefault="00C865D1" w:rsidP="00517A98">
      <w:pPr>
        <w:spacing w:before="200"/>
        <w:jc w:val="center"/>
        <w:rPr>
          <w:color w:val="404040"/>
          <w:sz w:val="16"/>
          <w:szCs w:val="16"/>
        </w:rPr>
      </w:pPr>
      <w:r>
        <w:rPr>
          <w:noProof/>
          <w:color w:val="404040"/>
          <w:sz w:val="16"/>
          <w:szCs w:val="16"/>
        </w:rPr>
        <mc:AlternateContent>
          <mc:Choice Requires="wpg">
            <w:drawing>
              <wp:anchor distT="0" distB="0" distL="114300" distR="114300" simplePos="0" relativeHeight="251666432" behindDoc="0" locked="1" layoutInCell="1" allowOverlap="1" wp14:anchorId="1618EBF7" wp14:editId="4B473979">
                <wp:simplePos x="0" y="0"/>
                <wp:positionH relativeFrom="column">
                  <wp:posOffset>2009775</wp:posOffset>
                </wp:positionH>
                <wp:positionV relativeFrom="paragraph">
                  <wp:posOffset>52070</wp:posOffset>
                </wp:positionV>
                <wp:extent cx="3295650" cy="238760"/>
                <wp:effectExtent l="3175" t="1270" r="3175" b="1270"/>
                <wp:wrapNone/>
                <wp:docPr id="9" name="Group 18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3295650" cy="238760"/>
                          <a:chOff x="2377" y="9725"/>
                          <a:chExt cx="3243" cy="238"/>
                        </a:xfrm>
                      </wpg:grpSpPr>
                      <wps:wsp>
                        <wps:cNvPr id="10" name="AutoShape 183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2377" y="9725"/>
                            <a:ext cx="3243" cy="2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2" o:spid="_x0000_s1026" style="position:absolute;margin-left:158.25pt;margin-top:4.1pt;width:259.5pt;height:18.8pt;z-index:251666432" coordorigin="2377,9725" coordsize="3243,238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">
                <o:lock v:ext="edit" aspectratio="t"/>
                <v:rect id="AutoShape 183" o:spid="_x0000_s1027" style="position:absolute;left:2377;top:9725;width:3243;height:23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PDPcfxAAA&#10;ANsAAAAPAAAAZHJzL2Rvd25yZXYueG1sRI9Ba8JAEIXvBf/DMoKXUjf1UCR1FRGkQQpibD0P2WkS&#10;mp2N2TVJ/33nIHib4b1575vVZnSN6qkLtWcDr/MEFHHhbc2lga/z/mUJKkRki41nMvBHATbrydMK&#10;U+sHPlGfx1JJCIcUDVQxtqnWoajIYZj7lli0H985jLJ2pbYdDhLuGr1IkjftsGZpqLClXUXFb35z&#10;Bobi2F/Onx/6+HzJPF+z6y7/Phgzm47bd1CRxvgw368zK/hCL7/IAHr9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Dwz3H8QAAADbAAAADwAAAAAAAAAAAAAAAACXAgAAZHJzL2Rv&#10;d25yZXYueG1sUEsFBgAAAAAEAAQA9QAAAIgDAAAAAA==&#10;" filled="f" stroked="f">
                  <o:lock v:ext="edit" aspectratio="t" text="t"/>
                </v:rect>
                <w10:anchorlock/>
              </v:group>
            </w:pict>
          </mc:Fallback>
        </mc:AlternateContent>
      </w:r>
      <w:r w:rsidR="00517A98" w:rsidRPr="00406927">
        <w:rPr>
          <w:noProof/>
          <w:color w:val="404040"/>
          <w:sz w:val="16"/>
          <w:szCs w:val="16"/>
        </w:rPr>
        <w:t>Copyright © by Pearson Education, Inc., or its affiliates. All Rights Reserved.</w:t>
      </w:r>
    </w:p>
    <w:p w14:paraId="6D597304" w14:textId="77777777" w:rsidR="00EA4998" w:rsidRPr="00406927" w:rsidRDefault="00EA4998" w:rsidP="00297800">
      <w:pPr>
        <w:ind w:left="0" w:firstLine="0"/>
        <w:rPr>
          <w:color w:val="404040"/>
          <w:szCs w:val="20"/>
        </w:rPr>
        <w:sectPr w:rsidR="00EA4998" w:rsidRPr="00406927">
          <w:pgSz w:w="12240" w:h="15840"/>
          <w:pgMar w:top="360" w:right="360" w:bottom="360" w:left="360" w:header="720" w:footer="720" w:gutter="0"/>
          <w:cols w:space="720"/>
          <w:docGrid w:linePitch="360"/>
        </w:sectPr>
      </w:pPr>
    </w:p>
    <w:p w14:paraId="1B9E4EC0" w14:textId="44ED4B2F" w:rsidR="00DC7679" w:rsidRPr="00777CBD" w:rsidRDefault="00C865D1" w:rsidP="00DC7679">
      <w:pPr>
        <w:tabs>
          <w:tab w:val="left" w:pos="8565"/>
        </w:tabs>
        <w:rPr>
          <w:rFonts w:ascii="Arial" w:hAnsi="Arial" w:cs="Arial"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46976" behindDoc="1" locked="0" layoutInCell="1" allowOverlap="1" wp14:anchorId="55210E90" wp14:editId="42515316">
            <wp:simplePos x="0" y="0"/>
            <wp:positionH relativeFrom="column">
              <wp:posOffset>9525</wp:posOffset>
            </wp:positionH>
            <wp:positionV relativeFrom="paragraph">
              <wp:posOffset>0</wp:posOffset>
            </wp:positionV>
            <wp:extent cx="7305675" cy="666750"/>
            <wp:effectExtent l="0" t="0" r="9525" b="0"/>
            <wp:wrapNone/>
            <wp:docPr id="128" name="Picture 128" descr="a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 descr="aa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05675" cy="666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33FDD9D" w14:textId="77777777" w:rsidR="00E55DD5" w:rsidRPr="00777CBD" w:rsidRDefault="00E55DD5" w:rsidP="00DC7679">
      <w:pPr>
        <w:tabs>
          <w:tab w:val="left" w:pos="8565"/>
        </w:tabs>
        <w:rPr>
          <w:rFonts w:ascii="Arial" w:hAnsi="Arial" w:cs="Arial"/>
        </w:rPr>
      </w:pPr>
    </w:p>
    <w:p w14:paraId="64259CE9" w14:textId="77777777" w:rsidR="00DC7679" w:rsidRPr="00777CBD" w:rsidRDefault="00DC7679" w:rsidP="00DC7679">
      <w:pPr>
        <w:tabs>
          <w:tab w:val="left" w:pos="6348"/>
        </w:tabs>
        <w:spacing w:before="120"/>
        <w:ind w:left="1584" w:firstLine="0"/>
        <w:rPr>
          <w:rFonts w:ascii="Arial" w:hAnsi="Arial" w:cs="Arial"/>
          <w:b/>
          <w:bCs/>
          <w:color w:val="FFFFFF"/>
        </w:rPr>
      </w:pPr>
      <w:r w:rsidRPr="00777CBD">
        <w:rPr>
          <w:rFonts w:ascii="Arial" w:hAnsi="Arial" w:cs="Arial"/>
          <w:b/>
          <w:bCs/>
          <w:color w:val="FFFFFF"/>
        </w:rPr>
        <w:t>ANSWER KEY</w:t>
      </w:r>
    </w:p>
    <w:p w14:paraId="12017E6C" w14:textId="77777777" w:rsidR="00DC7679" w:rsidRPr="00777CBD" w:rsidRDefault="00DC7679" w:rsidP="00DC7679">
      <w:pPr>
        <w:ind w:left="0" w:firstLine="0"/>
        <w:rPr>
          <w:rFonts w:ascii="Arial" w:hAnsi="Arial" w:cs="Arial"/>
        </w:rPr>
      </w:pPr>
    </w:p>
    <w:p w14:paraId="5E5BBEAA" w14:textId="77777777" w:rsidR="00DC7679" w:rsidRPr="00777CBD" w:rsidRDefault="00DC7679" w:rsidP="00DC7679">
      <w:pPr>
        <w:ind w:left="0" w:firstLine="0"/>
        <w:rPr>
          <w:rFonts w:ascii="Arial" w:hAnsi="Arial" w:cs="Arial"/>
        </w:rPr>
      </w:pPr>
    </w:p>
    <w:p w14:paraId="00AE59E7" w14:textId="15CCB84D" w:rsidR="00DC7679" w:rsidRPr="00777CBD" w:rsidRDefault="00C865D1" w:rsidP="00105A5E">
      <w:pPr>
        <w:tabs>
          <w:tab w:val="left" w:pos="1656"/>
        </w:tabs>
        <w:spacing w:before="60"/>
        <w:ind w:left="1296" w:firstLine="0"/>
        <w:rPr>
          <w:szCs w:val="20"/>
        </w:rPr>
      </w:pPr>
      <w:r>
        <w:rPr>
          <w:noProof/>
        </w:rPr>
        <w:drawing>
          <wp:anchor distT="0" distB="0" distL="114300" distR="114300" simplePos="0" relativeHeight="251654144" behindDoc="0" locked="0" layoutInCell="1" allowOverlap="1" wp14:anchorId="70388E1D" wp14:editId="11DAE696">
            <wp:simplePos x="0" y="0"/>
            <wp:positionH relativeFrom="column">
              <wp:posOffset>1066800</wp:posOffset>
            </wp:positionH>
            <wp:positionV relativeFrom="paragraph">
              <wp:posOffset>76200</wp:posOffset>
            </wp:positionV>
            <wp:extent cx="1476375" cy="1724025"/>
            <wp:effectExtent l="0" t="0" r="0" b="3175"/>
            <wp:wrapNone/>
            <wp:docPr id="161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724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E675F" w:rsidRPr="00777CBD">
        <w:rPr>
          <w:b/>
          <w:szCs w:val="20"/>
        </w:rPr>
        <w:t>2</w:t>
      </w:r>
      <w:r w:rsidR="00DC7679" w:rsidRPr="00777CBD">
        <w:rPr>
          <w:b/>
          <w:szCs w:val="20"/>
        </w:rPr>
        <w:t>.</w:t>
      </w:r>
      <w:r w:rsidR="00DC7679" w:rsidRPr="00777CBD">
        <w:rPr>
          <w:szCs w:val="20"/>
        </w:rPr>
        <w:tab/>
      </w:r>
    </w:p>
    <w:p w14:paraId="3BBB93BD" w14:textId="77777777" w:rsidR="00465F0D" w:rsidRPr="00777CBD" w:rsidRDefault="00465F0D" w:rsidP="00465F0D"/>
    <w:p w14:paraId="261F8292" w14:textId="77777777" w:rsidR="002A48B1" w:rsidRPr="00C110E3" w:rsidRDefault="002A48B1" w:rsidP="00465F0D"/>
    <w:p w14:paraId="21E0CFDE" w14:textId="77777777" w:rsidR="00465F0D" w:rsidRDefault="00465F0D" w:rsidP="00465F0D"/>
    <w:p w14:paraId="48932D4C" w14:textId="77777777" w:rsidR="00105A5E" w:rsidRDefault="00105A5E" w:rsidP="00465F0D"/>
    <w:p w14:paraId="513D988C" w14:textId="77777777" w:rsidR="00105A5E" w:rsidRPr="00777CBD" w:rsidRDefault="00105A5E" w:rsidP="00465F0D"/>
    <w:p w14:paraId="431207D4" w14:textId="77777777" w:rsidR="00465F0D" w:rsidRPr="00777CBD" w:rsidRDefault="00465F0D" w:rsidP="00465F0D"/>
    <w:p w14:paraId="25C3291B" w14:textId="77777777" w:rsidR="003E675F" w:rsidRPr="00777CBD" w:rsidRDefault="003E675F" w:rsidP="00465F0D"/>
    <w:p w14:paraId="4B0CC986" w14:textId="77777777" w:rsidR="00465F0D" w:rsidRPr="00777CBD" w:rsidRDefault="00465F0D" w:rsidP="00465F0D"/>
    <w:p w14:paraId="449BF5EB" w14:textId="77777777" w:rsidR="00465F0D" w:rsidRDefault="00465F0D" w:rsidP="00465F0D"/>
    <w:p w14:paraId="2E3602DA" w14:textId="77777777" w:rsidR="00C110E3" w:rsidRPr="00777CBD" w:rsidRDefault="00C110E3" w:rsidP="00465F0D"/>
    <w:p w14:paraId="69182DCC" w14:textId="20CE54F1" w:rsidR="00B3271D" w:rsidRPr="00777CBD" w:rsidRDefault="00C865D1" w:rsidP="00105A5E">
      <w:pPr>
        <w:tabs>
          <w:tab w:val="left" w:pos="1656"/>
        </w:tabs>
        <w:spacing w:before="60"/>
        <w:ind w:left="1296" w:firstLine="0"/>
        <w:rPr>
          <w:szCs w:val="20"/>
        </w:rPr>
      </w:pPr>
      <w:r>
        <w:rPr>
          <w:noProof/>
        </w:rPr>
        <w:drawing>
          <wp:anchor distT="0" distB="0" distL="114300" distR="114300" simplePos="0" relativeHeight="251655168" behindDoc="0" locked="0" layoutInCell="1" allowOverlap="1" wp14:anchorId="44B0ECA4" wp14:editId="1A03D9FC">
            <wp:simplePos x="0" y="0"/>
            <wp:positionH relativeFrom="column">
              <wp:posOffset>1057275</wp:posOffset>
            </wp:positionH>
            <wp:positionV relativeFrom="paragraph">
              <wp:posOffset>53340</wp:posOffset>
            </wp:positionV>
            <wp:extent cx="1628775" cy="1762125"/>
            <wp:effectExtent l="0" t="0" r="0" b="0"/>
            <wp:wrapNone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762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E675F" w:rsidRPr="00777CBD">
        <w:rPr>
          <w:b/>
          <w:szCs w:val="20"/>
        </w:rPr>
        <w:t>3</w:t>
      </w:r>
      <w:r w:rsidR="00B3271D" w:rsidRPr="00777CBD">
        <w:rPr>
          <w:b/>
          <w:szCs w:val="20"/>
        </w:rPr>
        <w:t>.</w:t>
      </w:r>
      <w:r w:rsidR="00B3271D" w:rsidRPr="00777CBD">
        <w:rPr>
          <w:szCs w:val="20"/>
        </w:rPr>
        <w:tab/>
      </w:r>
    </w:p>
    <w:p w14:paraId="5FA1EBAF" w14:textId="77777777" w:rsidR="00B3271D" w:rsidRPr="00777CBD" w:rsidRDefault="00B3271D" w:rsidP="00465F0D"/>
    <w:p w14:paraId="61DB8D16" w14:textId="77777777" w:rsidR="002A48B1" w:rsidRPr="00C110E3" w:rsidRDefault="002A48B1" w:rsidP="00297800"/>
    <w:p w14:paraId="3EC07024" w14:textId="77777777" w:rsidR="003E675F" w:rsidRPr="00777CBD" w:rsidRDefault="003E675F" w:rsidP="00297800"/>
    <w:p w14:paraId="779AE52C" w14:textId="77777777" w:rsidR="003E675F" w:rsidRDefault="003E675F" w:rsidP="00297800"/>
    <w:p w14:paraId="0C56CFDC" w14:textId="77777777" w:rsidR="00C110E3" w:rsidRDefault="00C110E3" w:rsidP="00297800"/>
    <w:p w14:paraId="7970DC99" w14:textId="77777777" w:rsidR="00C110E3" w:rsidRDefault="00C110E3" w:rsidP="00297800"/>
    <w:p w14:paraId="79CBC3D4" w14:textId="77777777" w:rsidR="00C110E3" w:rsidRPr="00777CBD" w:rsidRDefault="00C110E3" w:rsidP="00297800"/>
    <w:p w14:paraId="19248BBD" w14:textId="77777777" w:rsidR="003E675F" w:rsidRPr="00777CBD" w:rsidRDefault="003E675F" w:rsidP="00297800"/>
    <w:p w14:paraId="2A117E8B" w14:textId="77777777" w:rsidR="003E675F" w:rsidRPr="00777CBD" w:rsidRDefault="003E675F" w:rsidP="00297800"/>
    <w:p w14:paraId="7C306CC4" w14:textId="77777777" w:rsidR="003E675F" w:rsidRPr="00777CBD" w:rsidRDefault="003E675F" w:rsidP="00297800"/>
    <w:p w14:paraId="68C985F9" w14:textId="77777777" w:rsidR="003E675F" w:rsidRPr="00777CBD" w:rsidRDefault="003E675F" w:rsidP="006D4359">
      <w:pPr>
        <w:tabs>
          <w:tab w:val="left" w:pos="1656"/>
        </w:tabs>
        <w:spacing w:before="20"/>
        <w:ind w:left="1584"/>
        <w:rPr>
          <w:i/>
          <w:iCs/>
        </w:rPr>
      </w:pPr>
      <w:r w:rsidRPr="00777CBD">
        <w:rPr>
          <w:b/>
        </w:rPr>
        <w:t>4.</w:t>
      </w:r>
      <w:r w:rsidRPr="00777CBD">
        <w:rPr>
          <w:b/>
        </w:rPr>
        <w:tab/>
      </w:r>
      <w:r w:rsidRPr="00777CBD">
        <w:rPr>
          <w:i/>
          <w:iCs/>
        </w:rPr>
        <w:t xml:space="preserve">y </w:t>
      </w:r>
      <w:r w:rsidRPr="00777CBD">
        <w:t>= 3</w:t>
      </w:r>
      <w:r w:rsidRPr="00777CBD">
        <w:rPr>
          <w:i/>
          <w:iCs/>
          <w:vertAlign w:val="superscript"/>
        </w:rPr>
        <w:t>x</w:t>
      </w:r>
    </w:p>
    <w:p w14:paraId="16259B85" w14:textId="77777777" w:rsidR="003E675F" w:rsidRPr="00777CBD" w:rsidRDefault="003E675F" w:rsidP="006D4359">
      <w:pPr>
        <w:tabs>
          <w:tab w:val="left" w:pos="1656"/>
        </w:tabs>
        <w:spacing w:before="20"/>
        <w:ind w:left="1584"/>
      </w:pPr>
      <w:r w:rsidRPr="00777CBD">
        <w:rPr>
          <w:b/>
          <w:iCs/>
        </w:rPr>
        <w:t>5.</w:t>
      </w:r>
      <w:r w:rsidRPr="00777CBD">
        <w:rPr>
          <w:b/>
          <w:iCs/>
        </w:rPr>
        <w:tab/>
      </w:r>
      <w:r w:rsidRPr="00777CBD">
        <w:rPr>
          <w:i/>
          <w:iCs/>
        </w:rPr>
        <w:t xml:space="preserve">y </w:t>
      </w:r>
      <w:r w:rsidRPr="00777CBD">
        <w:t xml:space="preserve">= </w:t>
      </w:r>
      <w:r w:rsidRPr="00777CBD">
        <w:rPr>
          <w:i/>
          <w:iCs/>
        </w:rPr>
        <w:t>x</w:t>
      </w:r>
      <w:r w:rsidRPr="00777CBD">
        <w:rPr>
          <w:vertAlign w:val="superscript"/>
        </w:rPr>
        <w:t>2</w:t>
      </w:r>
    </w:p>
    <w:p w14:paraId="3BCBECAC" w14:textId="77777777" w:rsidR="003E675F" w:rsidRPr="00777CBD" w:rsidRDefault="003E675F" w:rsidP="006D4359">
      <w:pPr>
        <w:tabs>
          <w:tab w:val="left" w:pos="1656"/>
        </w:tabs>
        <w:spacing w:before="20"/>
        <w:ind w:left="1584"/>
        <w:rPr>
          <w:i/>
          <w:iCs/>
        </w:rPr>
      </w:pPr>
      <w:r w:rsidRPr="00777CBD">
        <w:rPr>
          <w:b/>
          <w:iCs/>
        </w:rPr>
        <w:t>6.</w:t>
      </w:r>
      <w:r w:rsidRPr="00777CBD">
        <w:rPr>
          <w:b/>
          <w:iCs/>
        </w:rPr>
        <w:tab/>
      </w:r>
      <w:r w:rsidRPr="00777CBD">
        <w:rPr>
          <w:i/>
          <w:iCs/>
        </w:rPr>
        <w:t xml:space="preserve">y </w:t>
      </w:r>
      <w:r w:rsidRPr="00777CBD">
        <w:t>= 0.5</w:t>
      </w:r>
      <w:r w:rsidRPr="00777CBD">
        <w:rPr>
          <w:i/>
          <w:iCs/>
          <w:vertAlign w:val="superscript"/>
        </w:rPr>
        <w:t>x</w:t>
      </w:r>
    </w:p>
    <w:p w14:paraId="19435489" w14:textId="77777777" w:rsidR="003E675F" w:rsidRPr="00777CBD" w:rsidRDefault="003E675F" w:rsidP="006D4359">
      <w:pPr>
        <w:tabs>
          <w:tab w:val="left" w:pos="1656"/>
        </w:tabs>
        <w:spacing w:before="20"/>
        <w:ind w:left="1584"/>
      </w:pPr>
      <w:r w:rsidRPr="00777CBD">
        <w:rPr>
          <w:b/>
          <w:iCs/>
        </w:rPr>
        <w:t>7.</w:t>
      </w:r>
      <w:r w:rsidRPr="00777CBD">
        <w:rPr>
          <w:b/>
          <w:iCs/>
        </w:rPr>
        <w:tab/>
      </w:r>
      <w:r w:rsidRPr="00777CBD">
        <w:rPr>
          <w:i/>
          <w:iCs/>
        </w:rPr>
        <w:t xml:space="preserve">y </w:t>
      </w:r>
      <w:r w:rsidRPr="00777CBD">
        <w:t xml:space="preserve">= </w:t>
      </w:r>
      <w:r w:rsidRPr="00777CBD">
        <w:rPr>
          <w:i/>
          <w:iCs/>
        </w:rPr>
        <w:t>x</w:t>
      </w:r>
      <w:r w:rsidRPr="00777CBD">
        <w:rPr>
          <w:vertAlign w:val="superscript"/>
        </w:rPr>
        <w:t>3</w:t>
      </w:r>
    </w:p>
    <w:p w14:paraId="470EBB46" w14:textId="77777777" w:rsidR="003E675F" w:rsidRPr="00777CBD" w:rsidRDefault="003E675F" w:rsidP="006D4359">
      <w:pPr>
        <w:tabs>
          <w:tab w:val="left" w:pos="1656"/>
        </w:tabs>
        <w:spacing w:before="20"/>
        <w:ind w:left="1584"/>
      </w:pPr>
      <w:r w:rsidRPr="00777CBD">
        <w:rPr>
          <w:b/>
          <w:iCs/>
        </w:rPr>
        <w:t>8.</w:t>
      </w:r>
      <w:r w:rsidRPr="00777CBD">
        <w:rPr>
          <w:b/>
          <w:iCs/>
        </w:rPr>
        <w:tab/>
      </w:r>
      <w:r w:rsidRPr="00777CBD">
        <w:t>nonlinear; There is a squared term in the function.</w:t>
      </w:r>
    </w:p>
    <w:p w14:paraId="1B334C6A" w14:textId="77777777" w:rsidR="003E675F" w:rsidRPr="00777CBD" w:rsidRDefault="003E675F" w:rsidP="006D4359">
      <w:pPr>
        <w:tabs>
          <w:tab w:val="left" w:pos="1656"/>
        </w:tabs>
        <w:spacing w:before="20"/>
        <w:ind w:left="1584"/>
      </w:pPr>
      <w:r w:rsidRPr="00777CBD">
        <w:rPr>
          <w:b/>
          <w:iCs/>
        </w:rPr>
        <w:t>9.</w:t>
      </w:r>
      <w:r w:rsidRPr="00777CBD">
        <w:rPr>
          <w:b/>
        </w:rPr>
        <w:tab/>
      </w:r>
      <w:r w:rsidR="006D4359" w:rsidRPr="00777CBD">
        <w:t xml:space="preserve">independent: </w:t>
      </w:r>
      <w:r w:rsidR="006D4359" w:rsidRPr="00777CBD">
        <w:rPr>
          <w:i/>
          <w:iCs/>
        </w:rPr>
        <w:t>r</w:t>
      </w:r>
      <w:r w:rsidR="006D4359" w:rsidRPr="00777CBD">
        <w:t xml:space="preserve">; dependent: </w:t>
      </w:r>
      <w:r w:rsidR="006D4359" w:rsidRPr="00777CBD">
        <w:rPr>
          <w:i/>
          <w:iCs/>
        </w:rPr>
        <w:t>C</w:t>
      </w:r>
      <w:r w:rsidR="006D4359" w:rsidRPr="00777CBD">
        <w:t>; The circumference of a circle depends on its radius.</w:t>
      </w:r>
    </w:p>
    <w:p w14:paraId="1A074C23" w14:textId="77777777" w:rsidR="006D4359" w:rsidRPr="00777CBD" w:rsidRDefault="006D4359" w:rsidP="006D4359">
      <w:pPr>
        <w:tabs>
          <w:tab w:val="left" w:pos="1656"/>
        </w:tabs>
        <w:autoSpaceDE w:val="0"/>
        <w:autoSpaceDN w:val="0"/>
        <w:adjustRightInd w:val="0"/>
        <w:spacing w:before="20"/>
        <w:ind w:left="1584" w:hanging="432"/>
      </w:pPr>
      <w:r w:rsidRPr="00777CBD">
        <w:rPr>
          <w:b/>
          <w:iCs/>
        </w:rPr>
        <w:t>10.</w:t>
      </w:r>
      <w:r w:rsidRPr="00777CBD">
        <w:rPr>
          <w:b/>
        </w:rPr>
        <w:tab/>
      </w:r>
      <w:r w:rsidRPr="00777CBD">
        <w:rPr>
          <w:i/>
          <w:iCs/>
        </w:rPr>
        <w:t xml:space="preserve">y </w:t>
      </w:r>
      <w:r w:rsidRPr="00777CBD">
        <w:t xml:space="preserve">= </w:t>
      </w:r>
      <w:r w:rsidRPr="00777CBD">
        <w:rPr>
          <w:i/>
          <w:iCs/>
        </w:rPr>
        <w:t>x</w:t>
      </w:r>
      <w:r w:rsidRPr="00777CBD">
        <w:rPr>
          <w:vertAlign w:val="superscript"/>
        </w:rPr>
        <w:t>2</w:t>
      </w:r>
      <w:r w:rsidRPr="00777CBD">
        <w:t xml:space="preserve"> − 2; The graph of the ordered pairs makes it clear that the function is nonlinear.</w:t>
      </w:r>
      <w:r w:rsidRPr="00777CBD">
        <w:br/>
        <w:t>The output is two less than the square of the input.</w:t>
      </w:r>
    </w:p>
    <w:p w14:paraId="25009516" w14:textId="77777777" w:rsidR="006D4359" w:rsidRPr="00777CBD" w:rsidRDefault="006D4359" w:rsidP="009F7BF6">
      <w:pPr>
        <w:tabs>
          <w:tab w:val="left" w:pos="1656"/>
        </w:tabs>
        <w:spacing w:before="20"/>
        <w:ind w:left="1152" w:firstLine="0"/>
        <w:rPr>
          <w:b/>
        </w:rPr>
      </w:pPr>
      <w:r w:rsidRPr="00777CBD">
        <w:rPr>
          <w:b/>
        </w:rPr>
        <w:t>11.</w:t>
      </w:r>
      <w:r w:rsidRPr="00777CBD">
        <w:rPr>
          <w:b/>
        </w:rPr>
        <w:tab/>
      </w:r>
      <w:r w:rsidR="009702B7" w:rsidRPr="00777CBD">
        <w:rPr>
          <w:position w:val="-24"/>
        </w:rPr>
        <w:object w:dxaOrig="720" w:dyaOrig="680" w14:anchorId="52731E07">
          <v:shape id="_x0000_i1026" type="#_x0000_t75" style="width:36pt;height:34pt" o:ole="">
            <v:imagedata r:id="rId14" o:title=""/>
          </v:shape>
          <o:OLEObject Type="Embed" ProgID="Equation.DSMT4" ShapeID="_x0000_i1026" DrawAspect="Content" ObjectID="_1378781697" r:id="rId15"/>
        </w:object>
      </w:r>
    </w:p>
    <w:p w14:paraId="22643394" w14:textId="77777777" w:rsidR="003E675F" w:rsidRPr="00777CBD" w:rsidRDefault="003E675F" w:rsidP="00297800"/>
    <w:p w14:paraId="791B6C49" w14:textId="77777777" w:rsidR="003E675F" w:rsidRPr="00777CBD" w:rsidRDefault="003E675F" w:rsidP="00297800"/>
    <w:p w14:paraId="2C161D37" w14:textId="77777777" w:rsidR="003E675F" w:rsidRPr="00777CBD" w:rsidRDefault="003E675F" w:rsidP="00297800"/>
    <w:p w14:paraId="676B81A6" w14:textId="77777777" w:rsidR="003E675F" w:rsidRPr="00777CBD" w:rsidRDefault="003E675F" w:rsidP="00297800"/>
    <w:p w14:paraId="22599FC3" w14:textId="77777777" w:rsidR="003E675F" w:rsidRPr="00777CBD" w:rsidRDefault="003E675F" w:rsidP="00297800"/>
    <w:p w14:paraId="6352C93D" w14:textId="77777777" w:rsidR="003E675F" w:rsidRPr="00777CBD" w:rsidRDefault="003E675F" w:rsidP="00297800"/>
    <w:p w14:paraId="79FF1B59" w14:textId="77777777" w:rsidR="003E675F" w:rsidRDefault="003E675F" w:rsidP="00297800"/>
    <w:p w14:paraId="4AC91EA4" w14:textId="77777777" w:rsidR="00C110E3" w:rsidRDefault="00C110E3" w:rsidP="00297800"/>
    <w:p w14:paraId="20A9566B" w14:textId="77777777" w:rsidR="00C110E3" w:rsidRDefault="00C110E3" w:rsidP="00297800"/>
    <w:p w14:paraId="1B64FC5F" w14:textId="77777777" w:rsidR="00C110E3" w:rsidRDefault="00C110E3" w:rsidP="00297800"/>
    <w:p w14:paraId="0C329684" w14:textId="77777777" w:rsidR="00C110E3" w:rsidRDefault="00C110E3" w:rsidP="00297800"/>
    <w:p w14:paraId="0BC4FCCE" w14:textId="77777777" w:rsidR="00C110E3" w:rsidRDefault="00C110E3" w:rsidP="00297800"/>
    <w:p w14:paraId="1F231CD1" w14:textId="77777777" w:rsidR="00C110E3" w:rsidRDefault="00C110E3" w:rsidP="00297800"/>
    <w:p w14:paraId="21153753" w14:textId="77777777" w:rsidR="001820F2" w:rsidRPr="00517A98" w:rsidRDefault="001820F2" w:rsidP="00297800">
      <w:pPr>
        <w:rPr>
          <w:sz w:val="10"/>
        </w:rPr>
      </w:pPr>
    </w:p>
    <w:p w14:paraId="45F823DF" w14:textId="77777777" w:rsidR="00517A98" w:rsidRPr="00C82BA9" w:rsidRDefault="00517A98" w:rsidP="00517A98">
      <w:pPr>
        <w:jc w:val="center"/>
        <w:rPr>
          <w:b/>
        </w:rPr>
      </w:pPr>
      <w:r>
        <w:rPr>
          <w:b/>
        </w:rPr>
        <w:t>3</w:t>
      </w:r>
    </w:p>
    <w:p w14:paraId="5B850F1B" w14:textId="74F3780D" w:rsidR="00517A98" w:rsidRPr="00406927" w:rsidRDefault="00C865D1" w:rsidP="00517A98">
      <w:pPr>
        <w:spacing w:before="200"/>
        <w:jc w:val="center"/>
        <w:rPr>
          <w:color w:val="404040"/>
          <w:sz w:val="16"/>
          <w:szCs w:val="16"/>
        </w:rPr>
      </w:pPr>
      <w:r>
        <w:rPr>
          <w:noProof/>
          <w:color w:val="404040"/>
          <w:sz w:val="16"/>
          <w:szCs w:val="16"/>
        </w:rPr>
        <mc:AlternateContent>
          <mc:Choice Requires="wpg">
            <w:drawing>
              <wp:anchor distT="0" distB="0" distL="114300" distR="114300" simplePos="0" relativeHeight="251667456" behindDoc="0" locked="1" layoutInCell="1" allowOverlap="1" wp14:anchorId="2553D334" wp14:editId="1E4C6CB7">
                <wp:simplePos x="0" y="0"/>
                <wp:positionH relativeFrom="column">
                  <wp:posOffset>2009775</wp:posOffset>
                </wp:positionH>
                <wp:positionV relativeFrom="paragraph">
                  <wp:posOffset>52070</wp:posOffset>
                </wp:positionV>
                <wp:extent cx="3295650" cy="238760"/>
                <wp:effectExtent l="3175" t="1270" r="3175" b="1270"/>
                <wp:wrapNone/>
                <wp:docPr id="7" name="Group 18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3295650" cy="238760"/>
                          <a:chOff x="2377" y="9725"/>
                          <a:chExt cx="3243" cy="238"/>
                        </a:xfrm>
                      </wpg:grpSpPr>
                      <wps:wsp>
                        <wps:cNvPr id="8" name="AutoShape 185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2377" y="9725"/>
                            <a:ext cx="3243" cy="2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4" o:spid="_x0000_s1026" style="position:absolute;margin-left:158.25pt;margin-top:4.1pt;width:259.5pt;height:18.8pt;z-index:251667456" coordorigin="2377,9725" coordsize="3243,238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">
                <o:lock v:ext="edit" aspectratio="t"/>
                <v:rect id="AutoShape 185" o:spid="_x0000_s1027" style="position:absolute;left:2377;top:9725;width:3243;height:23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UKUqDvwAA&#10;ANoAAAAPAAAAZHJzL2Rvd25yZXYueG1sRE9Ni8IwEL0L/ocwghfRdD2IVKOIIFtkQay7nodmbIvN&#10;pDax7f57cxA8Pt73etubSrTUuNKygq9ZBII4s7rkXMHv5TBdgnAeWWNlmRT8k4PtZjhYY6xtx2dq&#10;U5+LEMIuRgWF93UspcsKMuhmtiYO3M02Bn2ATS51g10IN5WcR9FCGiw5NBRY076g7J4+jYIuO7XX&#10;y8+3PE2uieVH8tinf0elxqN+twLhqfcf8dudaAVha7gSboDcvAA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BQpSoO/AAAA2gAAAA8AAAAAAAAAAAAAAAAAlwIAAGRycy9kb3ducmV2&#10;LnhtbFBLBQYAAAAABAAEAPUAAACDAwAAAAA=&#10;" filled="f" stroked="f">
                  <o:lock v:ext="edit" aspectratio="t" text="t"/>
                </v:rect>
                <w10:anchorlock/>
              </v:group>
            </w:pict>
          </mc:Fallback>
        </mc:AlternateContent>
      </w:r>
      <w:r w:rsidR="00517A98" w:rsidRPr="00406927">
        <w:rPr>
          <w:noProof/>
          <w:color w:val="404040"/>
          <w:sz w:val="16"/>
          <w:szCs w:val="16"/>
        </w:rPr>
        <w:t>Copyright © by Pearson Education, Inc., or its affiliates. All Rights Reserved.</w:t>
      </w:r>
    </w:p>
    <w:p w14:paraId="1AA16AA2" w14:textId="77777777" w:rsidR="00CC0299" w:rsidRPr="00406927" w:rsidRDefault="00CC0299" w:rsidP="00297800">
      <w:pPr>
        <w:rPr>
          <w:color w:val="404040"/>
        </w:rPr>
        <w:sectPr w:rsidR="00CC0299" w:rsidRPr="00406927">
          <w:pgSz w:w="12240" w:h="15840"/>
          <w:pgMar w:top="360" w:right="360" w:bottom="360" w:left="360" w:header="720" w:footer="720" w:gutter="0"/>
          <w:cols w:space="720"/>
          <w:docGrid w:linePitch="360"/>
        </w:sectPr>
      </w:pPr>
    </w:p>
    <w:p w14:paraId="3D848AF0" w14:textId="54215260" w:rsidR="006C6E49" w:rsidRPr="00777CBD" w:rsidRDefault="00C865D1" w:rsidP="006C6E49">
      <w:pPr>
        <w:tabs>
          <w:tab w:val="left" w:pos="8565"/>
        </w:tabs>
        <w:rPr>
          <w:rFonts w:ascii="Arial" w:hAnsi="Arial" w:cs="Arial"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48000" behindDoc="1" locked="0" layoutInCell="1" allowOverlap="1" wp14:anchorId="1BDA3182" wp14:editId="69DCBBE6">
            <wp:simplePos x="0" y="0"/>
            <wp:positionH relativeFrom="column">
              <wp:posOffset>9525</wp:posOffset>
            </wp:positionH>
            <wp:positionV relativeFrom="paragraph">
              <wp:posOffset>0</wp:posOffset>
            </wp:positionV>
            <wp:extent cx="7305675" cy="666750"/>
            <wp:effectExtent l="0" t="0" r="9525" b="0"/>
            <wp:wrapNone/>
            <wp:docPr id="129" name="Picture 129" descr="a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aa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05675" cy="666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0D2FAF9" w14:textId="77777777" w:rsidR="00323BA3" w:rsidRPr="00777CBD" w:rsidRDefault="00323BA3" w:rsidP="006C6E49">
      <w:pPr>
        <w:tabs>
          <w:tab w:val="left" w:pos="8565"/>
        </w:tabs>
        <w:rPr>
          <w:rFonts w:ascii="Arial" w:hAnsi="Arial" w:cs="Arial"/>
        </w:rPr>
      </w:pPr>
    </w:p>
    <w:p w14:paraId="58F2D781" w14:textId="77777777" w:rsidR="006C6E49" w:rsidRPr="00777CBD" w:rsidRDefault="006C6E49" w:rsidP="006C6E49">
      <w:pPr>
        <w:tabs>
          <w:tab w:val="left" w:pos="6348"/>
        </w:tabs>
        <w:spacing w:before="120"/>
        <w:ind w:left="1584" w:firstLine="0"/>
        <w:rPr>
          <w:rFonts w:ascii="Arial" w:hAnsi="Arial" w:cs="Arial"/>
          <w:b/>
          <w:bCs/>
          <w:color w:val="FFFFFF"/>
        </w:rPr>
      </w:pPr>
      <w:r w:rsidRPr="00777CBD">
        <w:rPr>
          <w:rFonts w:ascii="Arial" w:hAnsi="Arial" w:cs="Arial"/>
          <w:b/>
          <w:bCs/>
          <w:color w:val="FFFFFF"/>
        </w:rPr>
        <w:t>ANSWER KEY</w:t>
      </w:r>
    </w:p>
    <w:p w14:paraId="774260C7" w14:textId="77777777" w:rsidR="006C6E49" w:rsidRPr="00777CBD" w:rsidRDefault="006C6E49" w:rsidP="006C6E49">
      <w:pPr>
        <w:ind w:left="0" w:firstLine="0"/>
        <w:rPr>
          <w:rFonts w:ascii="Arial" w:hAnsi="Arial" w:cs="Arial"/>
        </w:rPr>
      </w:pPr>
    </w:p>
    <w:p w14:paraId="4887A83B" w14:textId="77777777" w:rsidR="00F918C1" w:rsidRPr="00777CBD" w:rsidRDefault="00F918C1" w:rsidP="00B96256">
      <w:pPr>
        <w:ind w:left="0" w:firstLine="0"/>
      </w:pPr>
    </w:p>
    <w:p w14:paraId="174DB5AE" w14:textId="77777777" w:rsidR="00F918C1" w:rsidRPr="00777CBD" w:rsidRDefault="00F918C1" w:rsidP="00F918C1">
      <w:pPr>
        <w:ind w:left="1152" w:firstLine="0"/>
        <w:rPr>
          <w:b/>
          <w:sz w:val="28"/>
          <w:szCs w:val="28"/>
        </w:rPr>
      </w:pPr>
      <w:r w:rsidRPr="00777CBD">
        <w:rPr>
          <w:b/>
          <w:sz w:val="28"/>
          <w:szCs w:val="28"/>
        </w:rPr>
        <w:t>Practice Form K</w:t>
      </w:r>
    </w:p>
    <w:p w14:paraId="1B3F8A50" w14:textId="599A4AA8" w:rsidR="00143E58" w:rsidRPr="00DE17F7" w:rsidRDefault="00C865D1" w:rsidP="000049D3">
      <w:r>
        <w:rPr>
          <w:noProof/>
        </w:rPr>
        <w:drawing>
          <wp:anchor distT="0" distB="0" distL="114300" distR="114300" simplePos="0" relativeHeight="251656192" behindDoc="0" locked="0" layoutInCell="1" allowOverlap="1" wp14:anchorId="1CAA03DF" wp14:editId="78DD372A">
            <wp:simplePos x="0" y="0"/>
            <wp:positionH relativeFrom="column">
              <wp:posOffset>981075</wp:posOffset>
            </wp:positionH>
            <wp:positionV relativeFrom="paragraph">
              <wp:posOffset>71755</wp:posOffset>
            </wp:positionV>
            <wp:extent cx="1857375" cy="1847850"/>
            <wp:effectExtent l="0" t="0" r="0" b="6350"/>
            <wp:wrapNone/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847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FA9D815" w14:textId="77777777" w:rsidR="00B96256" w:rsidRPr="00777CBD" w:rsidRDefault="00B96256" w:rsidP="000049D3"/>
    <w:p w14:paraId="61D3803C" w14:textId="77777777" w:rsidR="00B96256" w:rsidRPr="00777CBD" w:rsidRDefault="00B96256" w:rsidP="000049D3"/>
    <w:p w14:paraId="09EB5923" w14:textId="77777777" w:rsidR="008402E7" w:rsidRPr="00777CBD" w:rsidRDefault="008402E7" w:rsidP="000049D3"/>
    <w:p w14:paraId="24C7574D" w14:textId="77777777" w:rsidR="008402E7" w:rsidRPr="00777CBD" w:rsidRDefault="008402E7" w:rsidP="000049D3"/>
    <w:p w14:paraId="0E6CF8AC" w14:textId="77777777" w:rsidR="00B96256" w:rsidRPr="00777CBD" w:rsidRDefault="00B96256" w:rsidP="000049D3"/>
    <w:p w14:paraId="058C8DD8" w14:textId="77777777" w:rsidR="00B96256" w:rsidRPr="00777CBD" w:rsidRDefault="00B96256" w:rsidP="000049D3"/>
    <w:p w14:paraId="7C2A4326" w14:textId="77777777" w:rsidR="00B96256" w:rsidRPr="00777CBD" w:rsidRDefault="00B96256" w:rsidP="000049D3"/>
    <w:p w14:paraId="7C5F0508" w14:textId="77777777" w:rsidR="00B96256" w:rsidRDefault="00B96256" w:rsidP="000049D3"/>
    <w:p w14:paraId="64510A67" w14:textId="77777777" w:rsidR="00DE17F7" w:rsidRPr="00777CBD" w:rsidRDefault="00DE17F7" w:rsidP="000049D3"/>
    <w:p w14:paraId="1408ED0F" w14:textId="77777777" w:rsidR="00B96256" w:rsidRPr="00777CBD" w:rsidRDefault="00B96256" w:rsidP="00B96256">
      <w:pPr>
        <w:tabs>
          <w:tab w:val="left" w:pos="1656"/>
        </w:tabs>
        <w:ind w:left="1296" w:firstLine="0"/>
        <w:rPr>
          <w:b/>
        </w:rPr>
      </w:pPr>
      <w:r w:rsidRPr="00777CBD">
        <w:rPr>
          <w:b/>
        </w:rPr>
        <w:t>1.</w:t>
      </w:r>
      <w:r w:rsidRPr="00777CBD">
        <w:rPr>
          <w:b/>
        </w:rPr>
        <w:tab/>
      </w:r>
    </w:p>
    <w:p w14:paraId="357B118C" w14:textId="77777777" w:rsidR="008402E7" w:rsidRPr="00777CBD" w:rsidRDefault="008402E7" w:rsidP="008402E7">
      <w:pPr>
        <w:tabs>
          <w:tab w:val="left" w:pos="1656"/>
        </w:tabs>
        <w:ind w:left="1680" w:firstLine="0"/>
        <w:rPr>
          <w:b/>
        </w:rPr>
      </w:pPr>
      <w:r w:rsidRPr="00777CBD">
        <w:t>linear</w:t>
      </w:r>
    </w:p>
    <w:p w14:paraId="4D5CEB12" w14:textId="2DA40507" w:rsidR="00B96256" w:rsidRPr="00777CBD" w:rsidRDefault="00C865D1" w:rsidP="000049D3">
      <w:pPr>
        <w:rPr>
          <w:b/>
        </w:rPr>
      </w:pPr>
      <w:r>
        <w:rPr>
          <w:noProof/>
        </w:rPr>
        <w:drawing>
          <wp:anchor distT="0" distB="0" distL="114300" distR="114300" simplePos="0" relativeHeight="251657216" behindDoc="0" locked="0" layoutInCell="1" allowOverlap="1" wp14:anchorId="41634BF7" wp14:editId="1D85B601">
            <wp:simplePos x="0" y="0"/>
            <wp:positionH relativeFrom="column">
              <wp:posOffset>981075</wp:posOffset>
            </wp:positionH>
            <wp:positionV relativeFrom="paragraph">
              <wp:posOffset>73660</wp:posOffset>
            </wp:positionV>
            <wp:extent cx="1895475" cy="1847850"/>
            <wp:effectExtent l="0" t="0" r="9525" b="6350"/>
            <wp:wrapNone/>
            <wp:docPr id="168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847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0B2E8C3" w14:textId="77777777" w:rsidR="00DE17F7" w:rsidRPr="00777CBD" w:rsidRDefault="00DE17F7" w:rsidP="000049D3"/>
    <w:p w14:paraId="6A981E6F" w14:textId="77777777" w:rsidR="00B96256" w:rsidRPr="00777CBD" w:rsidRDefault="00B96256" w:rsidP="000049D3"/>
    <w:p w14:paraId="68D47EDC" w14:textId="77777777" w:rsidR="00B96256" w:rsidRPr="00777CBD" w:rsidRDefault="00B96256" w:rsidP="000049D3"/>
    <w:p w14:paraId="3B13B0DD" w14:textId="77777777" w:rsidR="008402E7" w:rsidRDefault="008402E7" w:rsidP="000049D3"/>
    <w:p w14:paraId="7D74DA2F" w14:textId="77777777" w:rsidR="00DE17F7" w:rsidRDefault="00DE17F7" w:rsidP="000049D3"/>
    <w:p w14:paraId="06E33D5B" w14:textId="77777777" w:rsidR="00DE17F7" w:rsidRPr="00777CBD" w:rsidRDefault="00DE17F7" w:rsidP="000049D3"/>
    <w:p w14:paraId="56B57E56" w14:textId="77777777" w:rsidR="00B96256" w:rsidRPr="00777CBD" w:rsidRDefault="00B96256" w:rsidP="000049D3"/>
    <w:p w14:paraId="0BBC7E84" w14:textId="77777777" w:rsidR="00B96256" w:rsidRPr="00777CBD" w:rsidRDefault="00B96256" w:rsidP="000049D3"/>
    <w:p w14:paraId="594E3630" w14:textId="77777777" w:rsidR="00B96256" w:rsidRPr="00777CBD" w:rsidRDefault="00B96256" w:rsidP="000049D3"/>
    <w:p w14:paraId="2881BE09" w14:textId="77777777" w:rsidR="00B96256" w:rsidRPr="00777CBD" w:rsidRDefault="00B96256" w:rsidP="00B96256">
      <w:pPr>
        <w:tabs>
          <w:tab w:val="left" w:pos="1656"/>
        </w:tabs>
        <w:ind w:left="1296" w:firstLine="0"/>
        <w:rPr>
          <w:b/>
        </w:rPr>
      </w:pPr>
      <w:r w:rsidRPr="00777CBD">
        <w:rPr>
          <w:b/>
        </w:rPr>
        <w:t>2.</w:t>
      </w:r>
      <w:r w:rsidRPr="00777CBD">
        <w:rPr>
          <w:b/>
        </w:rPr>
        <w:tab/>
      </w:r>
    </w:p>
    <w:p w14:paraId="146416A5" w14:textId="77777777" w:rsidR="008402E7" w:rsidRPr="00777CBD" w:rsidRDefault="008402E7" w:rsidP="008402E7">
      <w:pPr>
        <w:tabs>
          <w:tab w:val="left" w:pos="1656"/>
        </w:tabs>
        <w:ind w:left="1680" w:firstLine="0"/>
        <w:rPr>
          <w:b/>
        </w:rPr>
      </w:pPr>
      <w:r w:rsidRPr="00777CBD">
        <w:t>nonlinear</w:t>
      </w:r>
    </w:p>
    <w:p w14:paraId="5EC57455" w14:textId="1C41F97C" w:rsidR="00B96256" w:rsidRPr="00777CBD" w:rsidRDefault="00C865D1" w:rsidP="000049D3">
      <w:r>
        <w:rPr>
          <w:noProof/>
        </w:rPr>
        <w:drawing>
          <wp:anchor distT="0" distB="0" distL="114300" distR="114300" simplePos="0" relativeHeight="251658240" behindDoc="0" locked="0" layoutInCell="1" allowOverlap="1" wp14:anchorId="19662749" wp14:editId="7BF25F61">
            <wp:simplePos x="0" y="0"/>
            <wp:positionH relativeFrom="column">
              <wp:posOffset>990600</wp:posOffset>
            </wp:positionH>
            <wp:positionV relativeFrom="paragraph">
              <wp:posOffset>95250</wp:posOffset>
            </wp:positionV>
            <wp:extent cx="1857375" cy="1847850"/>
            <wp:effectExtent l="0" t="0" r="0" b="6350"/>
            <wp:wrapNone/>
            <wp:docPr id="16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847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80CCA27" w14:textId="77777777" w:rsidR="00B96256" w:rsidRPr="00DE17F7" w:rsidRDefault="00B96256" w:rsidP="000049D3"/>
    <w:p w14:paraId="7DB41BDF" w14:textId="77777777" w:rsidR="00B96256" w:rsidRPr="00777CBD" w:rsidRDefault="00B96256" w:rsidP="000049D3"/>
    <w:p w14:paraId="019E34D3" w14:textId="77777777" w:rsidR="0033641D" w:rsidRPr="00777CBD" w:rsidRDefault="0033641D" w:rsidP="000049D3"/>
    <w:p w14:paraId="2D5D2B0A" w14:textId="77777777" w:rsidR="00B96256" w:rsidRPr="00777CBD" w:rsidRDefault="00B96256" w:rsidP="000049D3"/>
    <w:p w14:paraId="6A48F4CD" w14:textId="77777777" w:rsidR="0033641D" w:rsidRPr="00777CBD" w:rsidRDefault="0033641D" w:rsidP="000049D3"/>
    <w:p w14:paraId="0BE43D79" w14:textId="77777777" w:rsidR="00B96256" w:rsidRPr="00777CBD" w:rsidRDefault="00B96256" w:rsidP="000049D3"/>
    <w:p w14:paraId="4E16F06C" w14:textId="77777777" w:rsidR="00B96256" w:rsidRDefault="00B96256" w:rsidP="000049D3"/>
    <w:p w14:paraId="6112322E" w14:textId="77777777" w:rsidR="00DE17F7" w:rsidRPr="00777CBD" w:rsidRDefault="00DE17F7" w:rsidP="000049D3"/>
    <w:p w14:paraId="121BEB7A" w14:textId="77777777" w:rsidR="00B96256" w:rsidRPr="00777CBD" w:rsidRDefault="00B96256" w:rsidP="000049D3"/>
    <w:p w14:paraId="542555DA" w14:textId="77777777" w:rsidR="00B96256" w:rsidRPr="00777CBD" w:rsidRDefault="00B96256" w:rsidP="00B96256">
      <w:pPr>
        <w:tabs>
          <w:tab w:val="left" w:pos="1656"/>
        </w:tabs>
        <w:ind w:left="1296" w:firstLine="0"/>
        <w:rPr>
          <w:b/>
        </w:rPr>
      </w:pPr>
      <w:r w:rsidRPr="00777CBD">
        <w:rPr>
          <w:b/>
        </w:rPr>
        <w:t>3.</w:t>
      </w:r>
      <w:r w:rsidRPr="00777CBD">
        <w:rPr>
          <w:b/>
        </w:rPr>
        <w:tab/>
      </w:r>
    </w:p>
    <w:p w14:paraId="375B5E51" w14:textId="77777777" w:rsidR="0033641D" w:rsidRPr="00777CBD" w:rsidRDefault="0033641D" w:rsidP="0033641D">
      <w:pPr>
        <w:tabs>
          <w:tab w:val="left" w:pos="1656"/>
        </w:tabs>
        <w:ind w:left="1680" w:firstLine="0"/>
        <w:rPr>
          <w:b/>
        </w:rPr>
      </w:pPr>
      <w:r w:rsidRPr="00777CBD">
        <w:t>linear</w:t>
      </w:r>
    </w:p>
    <w:p w14:paraId="473E2643" w14:textId="77777777" w:rsidR="00B96256" w:rsidRPr="00777CBD" w:rsidRDefault="00B96256" w:rsidP="000049D3"/>
    <w:p w14:paraId="364EB434" w14:textId="77777777" w:rsidR="00B96256" w:rsidRPr="00777CBD" w:rsidRDefault="00B96256" w:rsidP="00B96256">
      <w:pPr>
        <w:tabs>
          <w:tab w:val="left" w:pos="1656"/>
        </w:tabs>
        <w:ind w:left="1296" w:firstLine="0"/>
      </w:pPr>
      <w:r w:rsidRPr="00777CBD">
        <w:rPr>
          <w:b/>
        </w:rPr>
        <w:t>4.</w:t>
      </w:r>
      <w:r w:rsidRPr="00777CBD">
        <w:rPr>
          <w:b/>
        </w:rPr>
        <w:tab/>
      </w:r>
      <w:r w:rsidR="00A35E85" w:rsidRPr="00777CBD">
        <w:rPr>
          <w:i/>
          <w:iCs/>
        </w:rPr>
        <w:t xml:space="preserve">y </w:t>
      </w:r>
      <w:r w:rsidR="00A35E85" w:rsidRPr="00777CBD">
        <w:t xml:space="preserve">= </w:t>
      </w:r>
      <w:r w:rsidR="00A35E85" w:rsidRPr="00777CBD">
        <w:rPr>
          <w:i/>
          <w:iCs/>
        </w:rPr>
        <w:t>x</w:t>
      </w:r>
      <w:r w:rsidR="00A35E85" w:rsidRPr="00777CBD">
        <w:rPr>
          <w:vertAlign w:val="superscript"/>
        </w:rPr>
        <w:t>2</w:t>
      </w:r>
    </w:p>
    <w:p w14:paraId="0463FCE5" w14:textId="77777777" w:rsidR="00A35E85" w:rsidRPr="00777CBD" w:rsidRDefault="00A35E85" w:rsidP="00B96256">
      <w:pPr>
        <w:tabs>
          <w:tab w:val="left" w:pos="1656"/>
        </w:tabs>
        <w:ind w:left="1296" w:firstLine="0"/>
      </w:pPr>
      <w:r w:rsidRPr="00777CBD">
        <w:rPr>
          <w:b/>
          <w:iCs/>
        </w:rPr>
        <w:t>5.</w:t>
      </w:r>
      <w:r w:rsidRPr="00777CBD">
        <w:rPr>
          <w:i/>
          <w:iCs/>
        </w:rPr>
        <w:tab/>
        <w:t xml:space="preserve">y </w:t>
      </w:r>
      <w:r w:rsidRPr="00777CBD">
        <w:t>= 4</w:t>
      </w:r>
      <w:r w:rsidRPr="00777CBD">
        <w:rPr>
          <w:i/>
          <w:iCs/>
        </w:rPr>
        <w:t xml:space="preserve">x </w:t>
      </w:r>
      <w:r w:rsidRPr="00777CBD">
        <w:t>+</w:t>
      </w:r>
      <w:r w:rsidR="00DE17F7">
        <w:t xml:space="preserve"> </w:t>
      </w:r>
      <w:r w:rsidRPr="00777CBD">
        <w:t>1</w:t>
      </w:r>
    </w:p>
    <w:p w14:paraId="0AE9940B" w14:textId="77777777" w:rsidR="00A35E85" w:rsidRPr="00777CBD" w:rsidRDefault="00A35E85" w:rsidP="00B96256">
      <w:pPr>
        <w:tabs>
          <w:tab w:val="left" w:pos="1656"/>
        </w:tabs>
        <w:ind w:left="1296" w:firstLine="0"/>
      </w:pPr>
      <w:r w:rsidRPr="00777CBD">
        <w:rPr>
          <w:b/>
          <w:iCs/>
        </w:rPr>
        <w:t>6</w:t>
      </w:r>
      <w:r w:rsidRPr="00777CBD">
        <w:rPr>
          <w:i/>
          <w:iCs/>
        </w:rPr>
        <w:t>.</w:t>
      </w:r>
      <w:r w:rsidRPr="00777CBD">
        <w:rPr>
          <w:i/>
          <w:iCs/>
        </w:rPr>
        <w:tab/>
        <w:t xml:space="preserve">y </w:t>
      </w:r>
      <w:r w:rsidRPr="00777CBD">
        <w:t xml:space="preserve">= </w:t>
      </w:r>
      <w:r w:rsidRPr="00777CBD">
        <w:rPr>
          <w:i/>
          <w:iCs/>
        </w:rPr>
        <w:t>x</w:t>
      </w:r>
      <w:r w:rsidRPr="00777CBD">
        <w:rPr>
          <w:vertAlign w:val="superscript"/>
        </w:rPr>
        <w:t>3</w:t>
      </w:r>
      <w:r w:rsidRPr="00777CBD">
        <w:t xml:space="preserve"> −</w:t>
      </w:r>
      <w:r w:rsidR="00DE17F7">
        <w:t xml:space="preserve"> </w:t>
      </w:r>
      <w:r w:rsidRPr="00777CBD">
        <w:t>1</w:t>
      </w:r>
    </w:p>
    <w:p w14:paraId="3DE11BF9" w14:textId="77777777" w:rsidR="00A35E85" w:rsidRPr="00777CBD" w:rsidRDefault="00A35E85" w:rsidP="00B96256">
      <w:pPr>
        <w:tabs>
          <w:tab w:val="left" w:pos="1656"/>
        </w:tabs>
        <w:ind w:left="1296" w:firstLine="0"/>
      </w:pPr>
      <w:r w:rsidRPr="00777CBD">
        <w:rPr>
          <w:b/>
          <w:iCs/>
        </w:rPr>
        <w:t>7</w:t>
      </w:r>
      <w:r w:rsidRPr="00777CBD">
        <w:rPr>
          <w:i/>
          <w:iCs/>
        </w:rPr>
        <w:t>.</w:t>
      </w:r>
      <w:r w:rsidRPr="00777CBD">
        <w:rPr>
          <w:i/>
          <w:iCs/>
        </w:rPr>
        <w:tab/>
        <w:t xml:space="preserve">y </w:t>
      </w:r>
      <w:r w:rsidRPr="00777CBD">
        <w:t>= −</w:t>
      </w:r>
      <w:r w:rsidRPr="00777CBD">
        <w:rPr>
          <w:i/>
          <w:iCs/>
        </w:rPr>
        <w:t>x</w:t>
      </w:r>
      <w:r w:rsidR="00DE17F7" w:rsidRPr="00DE17F7">
        <w:rPr>
          <w:iCs/>
        </w:rPr>
        <w:t xml:space="preserve"> </w:t>
      </w:r>
      <w:r w:rsidRPr="00777CBD">
        <w:t>+ 2</w:t>
      </w:r>
    </w:p>
    <w:p w14:paraId="7FFAFF36" w14:textId="77777777" w:rsidR="00A35E85" w:rsidRPr="00777CBD" w:rsidRDefault="00A35E85" w:rsidP="00A35E85">
      <w:pPr>
        <w:autoSpaceDE w:val="0"/>
        <w:autoSpaceDN w:val="0"/>
        <w:adjustRightInd w:val="0"/>
        <w:ind w:left="1584"/>
      </w:pPr>
      <w:r w:rsidRPr="00777CBD">
        <w:rPr>
          <w:b/>
          <w:iCs/>
        </w:rPr>
        <w:t>8.</w:t>
      </w:r>
      <w:r w:rsidRPr="00777CBD">
        <w:rPr>
          <w:i/>
          <w:iCs/>
        </w:rPr>
        <w:tab/>
      </w:r>
      <w:r w:rsidRPr="00777CBD">
        <w:t>If the function is linear, the graph will form a straight line. If the function is nonlinear,</w:t>
      </w:r>
      <w:r w:rsidRPr="00777CBD">
        <w:br/>
        <w:t>the graph will not form a straight line.</w:t>
      </w:r>
    </w:p>
    <w:p w14:paraId="5B1DC010" w14:textId="77777777" w:rsidR="00A35E85" w:rsidRPr="00777CBD" w:rsidRDefault="00A35E85" w:rsidP="00370FA1">
      <w:pPr>
        <w:autoSpaceDE w:val="0"/>
        <w:autoSpaceDN w:val="0"/>
        <w:adjustRightInd w:val="0"/>
        <w:ind w:left="1584"/>
      </w:pPr>
      <w:r w:rsidRPr="00777CBD">
        <w:rPr>
          <w:b/>
        </w:rPr>
        <w:t>9.</w:t>
      </w:r>
      <w:r w:rsidRPr="00777CBD">
        <w:rPr>
          <w:b/>
        </w:rPr>
        <w:tab/>
      </w:r>
      <w:r w:rsidRPr="00777CBD">
        <w:t>The student used only the first and third sets of points to write the rule; a rule that</w:t>
      </w:r>
      <w:r w:rsidR="00370FA1" w:rsidRPr="00777CBD">
        <w:br/>
      </w:r>
      <w:r w:rsidRPr="00777CBD">
        <w:t xml:space="preserve">represents the entire table is </w:t>
      </w:r>
      <w:r w:rsidRPr="00777CBD">
        <w:rPr>
          <w:i/>
          <w:iCs/>
        </w:rPr>
        <w:t xml:space="preserve">y </w:t>
      </w:r>
      <w:r w:rsidRPr="00777CBD">
        <w:t>= 2</w:t>
      </w:r>
      <w:r w:rsidRPr="00777CBD">
        <w:rPr>
          <w:i/>
          <w:iCs/>
        </w:rPr>
        <w:t>x</w:t>
      </w:r>
      <w:r w:rsidRPr="00DE17F7">
        <w:rPr>
          <w:iCs/>
        </w:rPr>
        <w:t xml:space="preserve"> </w:t>
      </w:r>
      <w:r w:rsidRPr="00777CBD">
        <w:t>−</w:t>
      </w:r>
      <w:r w:rsidR="00DE17F7">
        <w:t xml:space="preserve"> </w:t>
      </w:r>
      <w:r w:rsidRPr="00777CBD">
        <w:t>1.</w:t>
      </w:r>
    </w:p>
    <w:p w14:paraId="1F5E12FC" w14:textId="77777777" w:rsidR="00CC0299" w:rsidRPr="00517A98" w:rsidRDefault="00CC0299" w:rsidP="00CC0299">
      <w:pPr>
        <w:autoSpaceDE w:val="0"/>
        <w:autoSpaceDN w:val="0"/>
        <w:adjustRightInd w:val="0"/>
        <w:rPr>
          <w:sz w:val="18"/>
        </w:rPr>
      </w:pPr>
    </w:p>
    <w:p w14:paraId="770B19F8" w14:textId="77777777" w:rsidR="00517A98" w:rsidRPr="00C82BA9" w:rsidRDefault="00517A98" w:rsidP="00517A98">
      <w:pPr>
        <w:jc w:val="center"/>
        <w:rPr>
          <w:b/>
        </w:rPr>
      </w:pPr>
      <w:r>
        <w:rPr>
          <w:b/>
        </w:rPr>
        <w:t>4</w:t>
      </w:r>
    </w:p>
    <w:p w14:paraId="7FF049C8" w14:textId="1D84FED5" w:rsidR="00517A98" w:rsidRPr="00406927" w:rsidRDefault="00C865D1" w:rsidP="00517A98">
      <w:pPr>
        <w:spacing w:before="200"/>
        <w:jc w:val="center"/>
        <w:rPr>
          <w:color w:val="404040"/>
          <w:sz w:val="16"/>
          <w:szCs w:val="16"/>
        </w:rPr>
      </w:pPr>
      <w:r>
        <w:rPr>
          <w:noProof/>
          <w:color w:val="404040"/>
          <w:sz w:val="16"/>
          <w:szCs w:val="16"/>
        </w:rPr>
        <mc:AlternateContent>
          <mc:Choice Requires="wpg">
            <w:drawing>
              <wp:anchor distT="0" distB="0" distL="114300" distR="114300" simplePos="0" relativeHeight="251668480" behindDoc="0" locked="1" layoutInCell="1" allowOverlap="1" wp14:anchorId="7EFDEC37" wp14:editId="6FD01A11">
                <wp:simplePos x="0" y="0"/>
                <wp:positionH relativeFrom="column">
                  <wp:posOffset>2009775</wp:posOffset>
                </wp:positionH>
                <wp:positionV relativeFrom="paragraph">
                  <wp:posOffset>52070</wp:posOffset>
                </wp:positionV>
                <wp:extent cx="3295650" cy="238760"/>
                <wp:effectExtent l="3175" t="1270" r="3175" b="1270"/>
                <wp:wrapNone/>
                <wp:docPr id="5" name="Group 18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3295650" cy="238760"/>
                          <a:chOff x="2377" y="9725"/>
                          <a:chExt cx="3243" cy="238"/>
                        </a:xfrm>
                      </wpg:grpSpPr>
                      <wps:wsp>
                        <wps:cNvPr id="6" name="AutoShape 187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2377" y="9725"/>
                            <a:ext cx="3243" cy="2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6" o:spid="_x0000_s1026" style="position:absolute;margin-left:158.25pt;margin-top:4.1pt;width:259.5pt;height:18.8pt;z-index:251668480" coordorigin="2377,9725" coordsize="3243,238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">
                <o:lock v:ext="edit" aspectratio="t"/>
                <v:rect id="AutoShape 187" o:spid="_x0000_s1027" style="position:absolute;left:2377;top:9725;width:3243;height:23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K+ntqwwAA&#10;ANoAAAAPAAAAZHJzL2Rvd25yZXYueG1sRI9Pi8IwFMTvC36H8AQvi6brQaQaRQTZsiyI9c/50Tzb&#10;YvNSm2zb/fZGEDwOM/MbZrnuTSVaalxpWcHXJAJBnFldcq7gdNyN5yCcR9ZYWSYF/+RgvRp8LDHW&#10;tuMDtanPRYCwi1FB4X0dS+myggy6ia2Jg3e1jUEfZJNL3WAX4KaS0yiaSYMlh4UCa9oWlN3SP6Og&#10;y/bt5fj7Lfefl8TyPblv0/OPUqNhv1mA8NT7d/jVTrSCGTyvhBsgVw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K+ntqwwAAANoAAAAPAAAAAAAAAAAAAAAAAJcCAABkcnMvZG93&#10;bnJldi54bWxQSwUGAAAAAAQABAD1AAAAhwMAAAAA&#10;" filled="f" stroked="f">
                  <o:lock v:ext="edit" aspectratio="t" text="t"/>
                </v:rect>
                <w10:anchorlock/>
              </v:group>
            </w:pict>
          </mc:Fallback>
        </mc:AlternateContent>
      </w:r>
      <w:r w:rsidR="00517A98" w:rsidRPr="00406927">
        <w:rPr>
          <w:noProof/>
          <w:color w:val="404040"/>
          <w:sz w:val="16"/>
          <w:szCs w:val="16"/>
        </w:rPr>
        <w:t>Copyright © by Pearson Education, Inc., or its affiliates. All Rights Reserved.</w:t>
      </w:r>
    </w:p>
    <w:p w14:paraId="404B8640" w14:textId="77777777" w:rsidR="00F0344D" w:rsidRPr="00406927" w:rsidRDefault="00F0344D" w:rsidP="000049D3">
      <w:pPr>
        <w:rPr>
          <w:color w:val="404040"/>
        </w:rPr>
        <w:sectPr w:rsidR="00F0344D" w:rsidRPr="00406927">
          <w:pgSz w:w="12240" w:h="15840"/>
          <w:pgMar w:top="360" w:right="360" w:bottom="360" w:left="360" w:header="720" w:footer="720" w:gutter="0"/>
          <w:cols w:space="720"/>
          <w:docGrid w:linePitch="360"/>
        </w:sectPr>
      </w:pPr>
    </w:p>
    <w:p w14:paraId="2C6A2430" w14:textId="66419E0C" w:rsidR="00190E2B" w:rsidRPr="00777CBD" w:rsidRDefault="00C865D1" w:rsidP="00190E2B">
      <w:pPr>
        <w:tabs>
          <w:tab w:val="left" w:pos="8565"/>
        </w:tabs>
        <w:rPr>
          <w:rFonts w:ascii="Arial" w:hAnsi="Arial" w:cs="Arial"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49024" behindDoc="1" locked="0" layoutInCell="1" allowOverlap="1" wp14:anchorId="6E5BEBDE" wp14:editId="72DB686A">
            <wp:simplePos x="0" y="0"/>
            <wp:positionH relativeFrom="column">
              <wp:posOffset>0</wp:posOffset>
            </wp:positionH>
            <wp:positionV relativeFrom="paragraph">
              <wp:posOffset>9525</wp:posOffset>
            </wp:positionV>
            <wp:extent cx="7305675" cy="666750"/>
            <wp:effectExtent l="0" t="0" r="9525" b="0"/>
            <wp:wrapNone/>
            <wp:docPr id="131" name="Picture 131" descr="a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 descr="aa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05675" cy="666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EFAFE3B" w14:textId="77777777" w:rsidR="00323BA3" w:rsidRPr="00777CBD" w:rsidRDefault="00323BA3" w:rsidP="00190E2B">
      <w:pPr>
        <w:tabs>
          <w:tab w:val="left" w:pos="8565"/>
        </w:tabs>
        <w:rPr>
          <w:rFonts w:ascii="Arial" w:hAnsi="Arial" w:cs="Arial"/>
        </w:rPr>
      </w:pPr>
    </w:p>
    <w:p w14:paraId="7DF8117E" w14:textId="77777777" w:rsidR="00190E2B" w:rsidRPr="00777CBD" w:rsidRDefault="00190E2B" w:rsidP="00190E2B">
      <w:pPr>
        <w:tabs>
          <w:tab w:val="left" w:pos="6348"/>
        </w:tabs>
        <w:spacing w:before="120"/>
        <w:ind w:left="1584" w:firstLine="0"/>
        <w:rPr>
          <w:rFonts w:ascii="Arial" w:hAnsi="Arial" w:cs="Arial"/>
          <w:b/>
          <w:bCs/>
          <w:color w:val="FFFFFF"/>
        </w:rPr>
      </w:pPr>
      <w:r w:rsidRPr="00777CBD">
        <w:rPr>
          <w:rFonts w:ascii="Arial" w:hAnsi="Arial" w:cs="Arial"/>
          <w:b/>
          <w:bCs/>
          <w:color w:val="FFFFFF"/>
        </w:rPr>
        <w:t>ANSWER KEY</w:t>
      </w:r>
    </w:p>
    <w:p w14:paraId="30C41CEA" w14:textId="77777777" w:rsidR="00190E2B" w:rsidRPr="00777CBD" w:rsidRDefault="00190E2B" w:rsidP="00190E2B">
      <w:pPr>
        <w:ind w:left="0" w:firstLine="0"/>
        <w:rPr>
          <w:rFonts w:ascii="Arial" w:hAnsi="Arial" w:cs="Arial"/>
        </w:rPr>
      </w:pPr>
    </w:p>
    <w:p w14:paraId="6E960683" w14:textId="77777777" w:rsidR="00190E2B" w:rsidRPr="00777CBD" w:rsidRDefault="00190E2B" w:rsidP="00190E2B">
      <w:pPr>
        <w:ind w:left="0" w:firstLine="0"/>
        <w:rPr>
          <w:rFonts w:ascii="Arial" w:hAnsi="Arial" w:cs="Arial"/>
        </w:rPr>
      </w:pPr>
    </w:p>
    <w:p w14:paraId="0C84B0B3" w14:textId="77777777" w:rsidR="00E375B7" w:rsidRPr="00777CBD" w:rsidRDefault="00B3161E" w:rsidP="00C66617">
      <w:pPr>
        <w:ind w:left="1152" w:firstLine="0"/>
        <w:rPr>
          <w:b/>
          <w:bCs/>
          <w:sz w:val="28"/>
          <w:szCs w:val="28"/>
        </w:rPr>
      </w:pPr>
      <w:r w:rsidRPr="00777CBD">
        <w:rPr>
          <w:b/>
          <w:bCs/>
          <w:sz w:val="28"/>
          <w:szCs w:val="28"/>
        </w:rPr>
        <w:t>Reteaching</w:t>
      </w:r>
    </w:p>
    <w:p w14:paraId="597B8616" w14:textId="77777777" w:rsidR="005A108A" w:rsidRPr="00777CBD" w:rsidRDefault="007600B2" w:rsidP="00C66617">
      <w:pPr>
        <w:tabs>
          <w:tab w:val="left" w:pos="1656"/>
        </w:tabs>
        <w:spacing w:before="60"/>
        <w:ind w:left="1296" w:firstLine="0"/>
      </w:pPr>
      <w:r w:rsidRPr="00777CBD">
        <w:rPr>
          <w:b/>
        </w:rPr>
        <w:t>1.</w:t>
      </w:r>
      <w:r w:rsidRPr="00777CBD">
        <w:rPr>
          <w:b/>
        </w:rPr>
        <w:tab/>
      </w:r>
      <w:r w:rsidRPr="00777CBD">
        <w:t>linear;</w:t>
      </w:r>
    </w:p>
    <w:p w14:paraId="72D3E9A2" w14:textId="5A411DDF" w:rsidR="00DC1EBC" w:rsidRPr="003E58C9" w:rsidRDefault="00C865D1" w:rsidP="006C6E49">
      <w:r>
        <w:rPr>
          <w:noProof/>
        </w:rPr>
        <w:drawing>
          <wp:anchor distT="0" distB="0" distL="114300" distR="114300" simplePos="0" relativeHeight="251659264" behindDoc="0" locked="0" layoutInCell="1" allowOverlap="1" wp14:anchorId="5774A772" wp14:editId="32C21234">
            <wp:simplePos x="0" y="0"/>
            <wp:positionH relativeFrom="column">
              <wp:posOffset>942975</wp:posOffset>
            </wp:positionH>
            <wp:positionV relativeFrom="paragraph">
              <wp:posOffset>1270</wp:posOffset>
            </wp:positionV>
            <wp:extent cx="1476375" cy="1495425"/>
            <wp:effectExtent l="0" t="0" r="0" b="3175"/>
            <wp:wrapNone/>
            <wp:docPr id="170" name="Pictur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4954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6B6DE6B" w14:textId="77777777" w:rsidR="00DC1EBC" w:rsidRPr="00777CBD" w:rsidRDefault="00DC1EBC" w:rsidP="006C6E49"/>
    <w:p w14:paraId="707F7E5E" w14:textId="77777777" w:rsidR="00DC1EBC" w:rsidRPr="00777CBD" w:rsidRDefault="00DC1EBC" w:rsidP="006C6E49"/>
    <w:p w14:paraId="661FD1A2" w14:textId="77777777" w:rsidR="00DC1EBC" w:rsidRPr="00777CBD" w:rsidRDefault="00DC1EBC" w:rsidP="006C6E49"/>
    <w:p w14:paraId="6DBA2CDC" w14:textId="77777777" w:rsidR="00DC1EBC" w:rsidRPr="00777CBD" w:rsidRDefault="00DC1EBC" w:rsidP="006C6E49"/>
    <w:p w14:paraId="1A57DB2D" w14:textId="77777777" w:rsidR="00DC1EBC" w:rsidRPr="00777CBD" w:rsidRDefault="00DC1EBC" w:rsidP="006C6E49"/>
    <w:p w14:paraId="37800C83" w14:textId="77777777" w:rsidR="00DC1EBC" w:rsidRDefault="00DC1EBC" w:rsidP="006C6E49"/>
    <w:p w14:paraId="466CDC26" w14:textId="77777777" w:rsidR="003E58C9" w:rsidRPr="00777CBD" w:rsidRDefault="003E58C9" w:rsidP="006C6E49"/>
    <w:p w14:paraId="5946807C" w14:textId="77777777" w:rsidR="00DC1EBC" w:rsidRPr="00777CBD" w:rsidRDefault="00DC1EBC" w:rsidP="006C6E49"/>
    <w:p w14:paraId="00BBF75B" w14:textId="77777777" w:rsidR="00DC1EBC" w:rsidRPr="00777CBD" w:rsidRDefault="007600B2" w:rsidP="00D92E9E">
      <w:pPr>
        <w:tabs>
          <w:tab w:val="left" w:pos="1656"/>
        </w:tabs>
        <w:spacing w:before="60"/>
        <w:ind w:left="1296" w:firstLine="0"/>
        <w:rPr>
          <w:b/>
        </w:rPr>
      </w:pPr>
      <w:r w:rsidRPr="00777CBD">
        <w:rPr>
          <w:b/>
        </w:rPr>
        <w:t>2.</w:t>
      </w:r>
      <w:r w:rsidRPr="00777CBD">
        <w:rPr>
          <w:b/>
        </w:rPr>
        <w:tab/>
      </w:r>
      <w:r w:rsidR="00D92E9E" w:rsidRPr="00777CBD">
        <w:t>linear;</w:t>
      </w:r>
    </w:p>
    <w:p w14:paraId="460D1D86" w14:textId="1B5ED977" w:rsidR="00DC1EBC" w:rsidRPr="00777CBD" w:rsidRDefault="00C865D1" w:rsidP="006C6E49">
      <w:pPr>
        <w:rPr>
          <w:b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3148ADBC" wp14:editId="6E71B5F8">
            <wp:simplePos x="0" y="0"/>
            <wp:positionH relativeFrom="column">
              <wp:posOffset>914400</wp:posOffset>
            </wp:positionH>
            <wp:positionV relativeFrom="paragraph">
              <wp:posOffset>1270</wp:posOffset>
            </wp:positionV>
            <wp:extent cx="1476375" cy="1476375"/>
            <wp:effectExtent l="0" t="0" r="0" b="0"/>
            <wp:wrapNone/>
            <wp:docPr id="171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476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03271C1" w14:textId="77777777" w:rsidR="00DC1EBC" w:rsidRPr="003E58C9" w:rsidRDefault="00DC1EBC" w:rsidP="006C6E49"/>
    <w:p w14:paraId="2A42B069" w14:textId="77777777" w:rsidR="00DC1EBC" w:rsidRPr="00777CBD" w:rsidRDefault="00DC1EBC" w:rsidP="006C6E49"/>
    <w:p w14:paraId="5B7687EF" w14:textId="77777777" w:rsidR="00DC1EBC" w:rsidRPr="00777CBD" w:rsidRDefault="00DC1EBC" w:rsidP="006C6E49"/>
    <w:p w14:paraId="6D49B13D" w14:textId="77777777" w:rsidR="00DC1EBC" w:rsidRDefault="00DC1EBC" w:rsidP="006C6E49"/>
    <w:p w14:paraId="3F21740F" w14:textId="77777777" w:rsidR="003E58C9" w:rsidRPr="00777CBD" w:rsidRDefault="003E58C9" w:rsidP="006C6E49"/>
    <w:p w14:paraId="016E49E1" w14:textId="77777777" w:rsidR="00DC1EBC" w:rsidRPr="00777CBD" w:rsidRDefault="00DC1EBC" w:rsidP="006C6E49"/>
    <w:p w14:paraId="7F14FBD3" w14:textId="77777777" w:rsidR="00DC1EBC" w:rsidRPr="00777CBD" w:rsidRDefault="00DC1EBC" w:rsidP="006C6E49"/>
    <w:p w14:paraId="630DCB9B" w14:textId="77777777" w:rsidR="00DC1EBC" w:rsidRPr="00777CBD" w:rsidRDefault="00DC1EBC" w:rsidP="006C6E49"/>
    <w:p w14:paraId="2348EBBA" w14:textId="77777777" w:rsidR="00DC1EBC" w:rsidRPr="00777CBD" w:rsidRDefault="00D92E9E" w:rsidP="00D92E9E">
      <w:pPr>
        <w:spacing w:before="60"/>
        <w:ind w:left="1584"/>
        <w:rPr>
          <w:b/>
        </w:rPr>
      </w:pPr>
      <w:r w:rsidRPr="00777CBD">
        <w:rPr>
          <w:b/>
        </w:rPr>
        <w:t>3.</w:t>
      </w:r>
      <w:r w:rsidRPr="00777CBD">
        <w:rPr>
          <w:b/>
        </w:rPr>
        <w:tab/>
      </w:r>
      <w:r w:rsidRPr="00777CBD">
        <w:t>nonlinear;</w:t>
      </w:r>
    </w:p>
    <w:p w14:paraId="3F88000F" w14:textId="4685127E" w:rsidR="00DC1EBC" w:rsidRPr="003E58C9" w:rsidRDefault="00C865D1" w:rsidP="006C6E49">
      <w:r>
        <w:rPr>
          <w:noProof/>
        </w:rPr>
        <w:drawing>
          <wp:anchor distT="0" distB="0" distL="114300" distR="114300" simplePos="0" relativeHeight="251661312" behindDoc="0" locked="0" layoutInCell="1" allowOverlap="1" wp14:anchorId="4C3DDFA9" wp14:editId="679E7F43">
            <wp:simplePos x="0" y="0"/>
            <wp:positionH relativeFrom="column">
              <wp:posOffset>885825</wp:posOffset>
            </wp:positionH>
            <wp:positionV relativeFrom="paragraph">
              <wp:posOffset>1905</wp:posOffset>
            </wp:positionV>
            <wp:extent cx="1514475" cy="1485900"/>
            <wp:effectExtent l="0" t="0" r="9525" b="12700"/>
            <wp:wrapNone/>
            <wp:docPr id="172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485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F770FD8" w14:textId="77777777" w:rsidR="00DC1EBC" w:rsidRPr="00777CBD" w:rsidRDefault="00DC1EBC" w:rsidP="006C6E49"/>
    <w:p w14:paraId="75A7CDD9" w14:textId="77777777" w:rsidR="00DC1EBC" w:rsidRPr="00777CBD" w:rsidRDefault="00DC1EBC" w:rsidP="006C6E49"/>
    <w:p w14:paraId="4190EBC1" w14:textId="77777777" w:rsidR="00DC1EBC" w:rsidRDefault="00DC1EBC" w:rsidP="006C6E49"/>
    <w:p w14:paraId="6FB11092" w14:textId="77777777" w:rsidR="003E58C9" w:rsidRPr="00777CBD" w:rsidRDefault="003E58C9" w:rsidP="006C6E49"/>
    <w:p w14:paraId="76D5997C" w14:textId="77777777" w:rsidR="00DC1EBC" w:rsidRPr="00777CBD" w:rsidRDefault="00DC1EBC" w:rsidP="006C6E49"/>
    <w:p w14:paraId="7B6E3257" w14:textId="77777777" w:rsidR="00DC1EBC" w:rsidRPr="00777CBD" w:rsidRDefault="00DC1EBC" w:rsidP="006C6E49"/>
    <w:p w14:paraId="4D8E1D07" w14:textId="77777777" w:rsidR="00DC1EBC" w:rsidRPr="00777CBD" w:rsidRDefault="00DC1EBC" w:rsidP="006C6E49"/>
    <w:p w14:paraId="5FFC8542" w14:textId="77777777" w:rsidR="00DC1EBC" w:rsidRPr="00777CBD" w:rsidRDefault="00DC1EBC" w:rsidP="006C6E49"/>
    <w:p w14:paraId="75912E82" w14:textId="77777777" w:rsidR="00DC1EBC" w:rsidRPr="00777CBD" w:rsidRDefault="00D92E9E" w:rsidP="00C66617">
      <w:pPr>
        <w:tabs>
          <w:tab w:val="left" w:pos="1656"/>
        </w:tabs>
        <w:spacing w:before="60"/>
        <w:ind w:left="1296" w:firstLine="0"/>
      </w:pPr>
      <w:r w:rsidRPr="00777CBD">
        <w:rPr>
          <w:b/>
        </w:rPr>
        <w:t>4.</w:t>
      </w:r>
      <w:r w:rsidRPr="00777CBD">
        <w:rPr>
          <w:b/>
        </w:rPr>
        <w:tab/>
      </w:r>
      <w:r w:rsidRPr="00777CBD">
        <w:t>nonlinear;</w:t>
      </w:r>
    </w:p>
    <w:p w14:paraId="5DB222E4" w14:textId="28EB08D8" w:rsidR="00DC1EBC" w:rsidRPr="00777CBD" w:rsidRDefault="00C865D1" w:rsidP="006C6E49">
      <w:r>
        <w:rPr>
          <w:noProof/>
        </w:rPr>
        <w:drawing>
          <wp:anchor distT="0" distB="0" distL="114300" distR="114300" simplePos="0" relativeHeight="251662336" behindDoc="0" locked="0" layoutInCell="1" allowOverlap="1" wp14:anchorId="7CBA327A" wp14:editId="343323A4">
            <wp:simplePos x="0" y="0"/>
            <wp:positionH relativeFrom="column">
              <wp:posOffset>990600</wp:posOffset>
            </wp:positionH>
            <wp:positionV relativeFrom="paragraph">
              <wp:posOffset>1905</wp:posOffset>
            </wp:positionV>
            <wp:extent cx="1514475" cy="1514475"/>
            <wp:effectExtent l="0" t="0" r="9525" b="9525"/>
            <wp:wrapNone/>
            <wp:docPr id="173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514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5F173CD" w14:textId="77777777" w:rsidR="00AE0C36" w:rsidRPr="003E58C9" w:rsidRDefault="00AE0C36" w:rsidP="006C6E49"/>
    <w:p w14:paraId="6AF43352" w14:textId="77777777" w:rsidR="00AE0C36" w:rsidRPr="00777CBD" w:rsidRDefault="00AE0C36" w:rsidP="006C6E49"/>
    <w:p w14:paraId="3561C54E" w14:textId="77777777" w:rsidR="00AE0C36" w:rsidRPr="00777CBD" w:rsidRDefault="00AE0C36" w:rsidP="006C6E49"/>
    <w:p w14:paraId="02DB0633" w14:textId="77777777" w:rsidR="00AE0C36" w:rsidRPr="00777CBD" w:rsidRDefault="00AE0C36" w:rsidP="006C6E49"/>
    <w:p w14:paraId="2789833C" w14:textId="77777777" w:rsidR="00AE0C36" w:rsidRPr="00777CBD" w:rsidRDefault="00AE0C36" w:rsidP="006C6E49"/>
    <w:p w14:paraId="617C4AD2" w14:textId="77777777" w:rsidR="00AE0C36" w:rsidRPr="00777CBD" w:rsidRDefault="00AE0C36" w:rsidP="006C6E49"/>
    <w:p w14:paraId="784F49B4" w14:textId="77777777" w:rsidR="00AE0C36" w:rsidRPr="00777CBD" w:rsidRDefault="00AE0C36" w:rsidP="006C6E49"/>
    <w:p w14:paraId="14CB826B" w14:textId="77777777" w:rsidR="00AE0C36" w:rsidRPr="00777CBD" w:rsidRDefault="00AE0C36" w:rsidP="006C6E49"/>
    <w:p w14:paraId="5E56F871" w14:textId="77777777" w:rsidR="00AE0C36" w:rsidRPr="00777CBD" w:rsidRDefault="00AE0C36" w:rsidP="006C6E49"/>
    <w:p w14:paraId="49860262" w14:textId="77777777" w:rsidR="00AE0C36" w:rsidRPr="00777CBD" w:rsidRDefault="00AE0C36" w:rsidP="006C6E49"/>
    <w:p w14:paraId="351642B1" w14:textId="77777777" w:rsidR="00AE0C36" w:rsidRPr="00777CBD" w:rsidRDefault="00AE0C36" w:rsidP="006C6E49"/>
    <w:p w14:paraId="32095904" w14:textId="77777777" w:rsidR="00AE0C36" w:rsidRDefault="00AE0C36" w:rsidP="006C6E49"/>
    <w:p w14:paraId="2BA8CAB1" w14:textId="77777777" w:rsidR="003E58C9" w:rsidRPr="00517A98" w:rsidRDefault="003E58C9" w:rsidP="006C6E49">
      <w:pPr>
        <w:rPr>
          <w:sz w:val="22"/>
        </w:rPr>
      </w:pPr>
    </w:p>
    <w:p w14:paraId="0574B2C9" w14:textId="77777777" w:rsidR="00517A98" w:rsidRPr="00C82BA9" w:rsidRDefault="00517A98" w:rsidP="00517A98">
      <w:pPr>
        <w:jc w:val="center"/>
        <w:rPr>
          <w:b/>
        </w:rPr>
      </w:pPr>
      <w:r>
        <w:rPr>
          <w:b/>
        </w:rPr>
        <w:t>5</w:t>
      </w:r>
    </w:p>
    <w:p w14:paraId="68FB6B42" w14:textId="2EFD539C" w:rsidR="00517A98" w:rsidRPr="00406927" w:rsidRDefault="00C865D1" w:rsidP="00517A98">
      <w:pPr>
        <w:spacing w:before="200"/>
        <w:jc w:val="center"/>
        <w:rPr>
          <w:color w:val="404040"/>
          <w:sz w:val="16"/>
          <w:szCs w:val="16"/>
        </w:rPr>
      </w:pPr>
      <w:r>
        <w:rPr>
          <w:noProof/>
          <w:color w:val="404040"/>
          <w:sz w:val="16"/>
          <w:szCs w:val="16"/>
        </w:rPr>
        <mc:AlternateContent>
          <mc:Choice Requires="wpg">
            <w:drawing>
              <wp:anchor distT="0" distB="0" distL="114300" distR="114300" simplePos="0" relativeHeight="251669504" behindDoc="0" locked="1" layoutInCell="1" allowOverlap="1" wp14:anchorId="0E2F7B98" wp14:editId="7A191310">
                <wp:simplePos x="0" y="0"/>
                <wp:positionH relativeFrom="column">
                  <wp:posOffset>2009775</wp:posOffset>
                </wp:positionH>
                <wp:positionV relativeFrom="paragraph">
                  <wp:posOffset>52070</wp:posOffset>
                </wp:positionV>
                <wp:extent cx="3295650" cy="238760"/>
                <wp:effectExtent l="3175" t="1270" r="3175" b="1270"/>
                <wp:wrapNone/>
                <wp:docPr id="3" name="Group 18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3295650" cy="238760"/>
                          <a:chOff x="2377" y="9725"/>
                          <a:chExt cx="3243" cy="238"/>
                        </a:xfrm>
                      </wpg:grpSpPr>
                      <wps:wsp>
                        <wps:cNvPr id="4" name="AutoShape 189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2377" y="9725"/>
                            <a:ext cx="3243" cy="2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8" o:spid="_x0000_s1026" style="position:absolute;margin-left:158.25pt;margin-top:4.1pt;width:259.5pt;height:18.8pt;z-index:251669504" coordorigin="2377,9725" coordsize="3243,238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">
                <o:lock v:ext="edit" aspectratio="t"/>
                <v:rect id="AutoShape 189" o:spid="_x0000_s1027" style="position:absolute;left:2377;top:9725;width:3243;height:23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VZECGwwAA&#10;ANoAAAAPAAAAZHJzL2Rvd25yZXYueG1sRI9Ba8JAFITvgv9heUIvopsWkRKzERGkoRTE2Hp+ZF+T&#10;0OzbmN0m6b93BaHHYWa+YZLtaBrRU+dqywqelxEI4sLqmksFn+fD4hWE88gaG8uk4I8cbNPpJMFY&#10;24FP1Oe+FAHCLkYFlfdtLKUrKjLolrYlDt637Qz6ILtS6g6HADeNfImitTRYc1iosKV9RcVP/msU&#10;DMWxv5w/3uRxfsksX7PrPv96V+ppNu42IDyN/j/8aGdawQruV8INkOkN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VZECGwwAAANoAAAAPAAAAAAAAAAAAAAAAAJcCAABkcnMvZG93&#10;bnJldi54bWxQSwUGAAAAAAQABAD1AAAAhwMAAAAA&#10;" filled="f" stroked="f">
                  <o:lock v:ext="edit" aspectratio="t" text="t"/>
                </v:rect>
                <w10:anchorlock/>
              </v:group>
            </w:pict>
          </mc:Fallback>
        </mc:AlternateContent>
      </w:r>
      <w:r w:rsidR="00517A98" w:rsidRPr="00406927">
        <w:rPr>
          <w:noProof/>
          <w:color w:val="404040"/>
          <w:sz w:val="16"/>
          <w:szCs w:val="16"/>
        </w:rPr>
        <w:t>Copyright © by Pearson Education, Inc., or its affiliates. All Rights Reserved.</w:t>
      </w:r>
    </w:p>
    <w:p w14:paraId="104EC38F" w14:textId="77777777" w:rsidR="003C17EC" w:rsidRPr="00406927" w:rsidRDefault="003C17EC" w:rsidP="006C6E49">
      <w:pPr>
        <w:rPr>
          <w:color w:val="404040"/>
        </w:rPr>
        <w:sectPr w:rsidR="003C17EC" w:rsidRPr="00406927">
          <w:pgSz w:w="12240" w:h="15840"/>
          <w:pgMar w:top="360" w:right="360" w:bottom="360" w:left="360" w:header="720" w:footer="720" w:gutter="0"/>
          <w:cols w:space="720"/>
          <w:docGrid w:linePitch="360"/>
        </w:sectPr>
      </w:pPr>
    </w:p>
    <w:p w14:paraId="38B0ECBD" w14:textId="388C0B52" w:rsidR="003737B9" w:rsidRPr="00777CBD" w:rsidRDefault="00C865D1" w:rsidP="003737B9">
      <w:pPr>
        <w:rPr>
          <w:rFonts w:ascii="Arial" w:hAnsi="Arial" w:cs="Arial"/>
        </w:rPr>
      </w:pPr>
      <w:r>
        <w:rPr>
          <w:noProof/>
        </w:rPr>
        <w:lastRenderedPageBreak/>
        <w:drawing>
          <wp:anchor distT="0" distB="0" distL="114300" distR="114300" simplePos="0" relativeHeight="251651072" behindDoc="1" locked="0" layoutInCell="1" allowOverlap="1" wp14:anchorId="4EA520B4" wp14:editId="5F50C46A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7305675" cy="666750"/>
            <wp:effectExtent l="0" t="0" r="9525" b="0"/>
            <wp:wrapNone/>
            <wp:docPr id="151" name="Picture 151" descr="a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 descr="aa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05675" cy="666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676D371" w14:textId="77777777" w:rsidR="003737B9" w:rsidRPr="00777CBD" w:rsidRDefault="003737B9" w:rsidP="003737B9">
      <w:pPr>
        <w:tabs>
          <w:tab w:val="left" w:pos="8565"/>
        </w:tabs>
        <w:rPr>
          <w:rFonts w:ascii="Arial" w:hAnsi="Arial" w:cs="Arial"/>
        </w:rPr>
      </w:pPr>
    </w:p>
    <w:p w14:paraId="479A8C83" w14:textId="77777777" w:rsidR="003737B9" w:rsidRPr="00777CBD" w:rsidRDefault="003737B9" w:rsidP="003737B9">
      <w:pPr>
        <w:tabs>
          <w:tab w:val="left" w:pos="6348"/>
        </w:tabs>
        <w:spacing w:before="120"/>
        <w:ind w:left="1584" w:firstLine="0"/>
        <w:rPr>
          <w:rFonts w:ascii="Arial" w:hAnsi="Arial" w:cs="Arial"/>
          <w:b/>
          <w:bCs/>
          <w:color w:val="FFFFFF"/>
        </w:rPr>
      </w:pPr>
      <w:r w:rsidRPr="00777CBD">
        <w:rPr>
          <w:rFonts w:ascii="Arial" w:hAnsi="Arial" w:cs="Arial"/>
          <w:b/>
          <w:bCs/>
          <w:color w:val="FFFFFF"/>
        </w:rPr>
        <w:t>ANSWER KEY</w:t>
      </w:r>
    </w:p>
    <w:p w14:paraId="0F0D5E2D" w14:textId="77777777" w:rsidR="003737B9" w:rsidRPr="00777CBD" w:rsidRDefault="003737B9" w:rsidP="003737B9">
      <w:pPr>
        <w:ind w:left="0" w:firstLine="0"/>
        <w:rPr>
          <w:rFonts w:ascii="Arial" w:hAnsi="Arial" w:cs="Arial"/>
        </w:rPr>
      </w:pPr>
    </w:p>
    <w:p w14:paraId="0EE29CFF" w14:textId="77777777" w:rsidR="003737B9" w:rsidRPr="00777CBD" w:rsidRDefault="003737B9" w:rsidP="003737B9">
      <w:pPr>
        <w:ind w:left="0" w:firstLine="0"/>
        <w:rPr>
          <w:rFonts w:ascii="Arial" w:hAnsi="Arial" w:cs="Arial"/>
        </w:rPr>
      </w:pPr>
    </w:p>
    <w:p w14:paraId="26ADA267" w14:textId="2C4973A3" w:rsidR="00AE0C36" w:rsidRPr="00777CBD" w:rsidRDefault="00C865D1" w:rsidP="00C66617">
      <w:pPr>
        <w:tabs>
          <w:tab w:val="left" w:pos="1656"/>
        </w:tabs>
        <w:spacing w:before="60"/>
        <w:ind w:left="1296" w:firstLine="0"/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2FE472DB" wp14:editId="20565D63">
            <wp:simplePos x="0" y="0"/>
            <wp:positionH relativeFrom="column">
              <wp:posOffset>962025</wp:posOffset>
            </wp:positionH>
            <wp:positionV relativeFrom="paragraph">
              <wp:posOffset>180975</wp:posOffset>
            </wp:positionV>
            <wp:extent cx="1552575" cy="1381125"/>
            <wp:effectExtent l="0" t="0" r="0" b="0"/>
            <wp:wrapNone/>
            <wp:docPr id="176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381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737B9" w:rsidRPr="00777CBD">
        <w:rPr>
          <w:b/>
          <w:sz w:val="22"/>
          <w:szCs w:val="22"/>
        </w:rPr>
        <w:t>5.</w:t>
      </w:r>
      <w:r w:rsidR="003737B9" w:rsidRPr="00777CBD">
        <w:rPr>
          <w:b/>
          <w:sz w:val="22"/>
          <w:szCs w:val="22"/>
        </w:rPr>
        <w:tab/>
      </w:r>
      <w:r w:rsidR="000D5F34" w:rsidRPr="00777CBD">
        <w:t>nonlinear;</w:t>
      </w:r>
    </w:p>
    <w:p w14:paraId="6E3C12FF" w14:textId="77777777" w:rsidR="000D5F34" w:rsidRPr="00362B15" w:rsidRDefault="000D5F34" w:rsidP="000D5F34">
      <w:pPr>
        <w:tabs>
          <w:tab w:val="left" w:pos="1656"/>
        </w:tabs>
        <w:ind w:left="0" w:firstLine="0"/>
      </w:pPr>
    </w:p>
    <w:p w14:paraId="11B1A8B7" w14:textId="77777777" w:rsidR="00362B15" w:rsidRPr="00777CBD" w:rsidRDefault="00362B15" w:rsidP="000D5F34">
      <w:pPr>
        <w:tabs>
          <w:tab w:val="left" w:pos="1656"/>
        </w:tabs>
        <w:ind w:left="0" w:firstLine="0"/>
      </w:pPr>
    </w:p>
    <w:p w14:paraId="67A2337E" w14:textId="77777777" w:rsidR="000D5F34" w:rsidRPr="00777CBD" w:rsidRDefault="000D5F34" w:rsidP="000D5F34">
      <w:pPr>
        <w:tabs>
          <w:tab w:val="left" w:pos="1656"/>
        </w:tabs>
        <w:ind w:left="0" w:firstLine="0"/>
      </w:pPr>
    </w:p>
    <w:p w14:paraId="549E5FC2" w14:textId="77777777" w:rsidR="000D5F34" w:rsidRDefault="000D5F34" w:rsidP="000D5F34">
      <w:pPr>
        <w:tabs>
          <w:tab w:val="left" w:pos="1656"/>
        </w:tabs>
        <w:ind w:left="0" w:firstLine="0"/>
      </w:pPr>
    </w:p>
    <w:p w14:paraId="5ACC8066" w14:textId="77777777" w:rsidR="00362B15" w:rsidRPr="00777CBD" w:rsidRDefault="00362B15" w:rsidP="000D5F34">
      <w:pPr>
        <w:tabs>
          <w:tab w:val="left" w:pos="1656"/>
        </w:tabs>
        <w:ind w:left="0" w:firstLine="0"/>
      </w:pPr>
    </w:p>
    <w:p w14:paraId="7266AA9C" w14:textId="77777777" w:rsidR="000D5F34" w:rsidRPr="00777CBD" w:rsidRDefault="000D5F34" w:rsidP="000D5F34">
      <w:pPr>
        <w:tabs>
          <w:tab w:val="left" w:pos="1656"/>
        </w:tabs>
        <w:ind w:left="0" w:firstLine="0"/>
      </w:pPr>
    </w:p>
    <w:p w14:paraId="67AC0F8A" w14:textId="77777777" w:rsidR="000D5F34" w:rsidRPr="00777CBD" w:rsidRDefault="000D5F34" w:rsidP="000D5F34">
      <w:pPr>
        <w:tabs>
          <w:tab w:val="left" w:pos="1656"/>
        </w:tabs>
        <w:ind w:left="0" w:firstLine="0"/>
      </w:pPr>
    </w:p>
    <w:p w14:paraId="4EDD1E7D" w14:textId="77777777" w:rsidR="000D5F34" w:rsidRPr="00777CBD" w:rsidRDefault="000D5F34" w:rsidP="000D5F34">
      <w:pPr>
        <w:tabs>
          <w:tab w:val="left" w:pos="1656"/>
        </w:tabs>
        <w:ind w:left="0" w:firstLine="0"/>
      </w:pPr>
    </w:p>
    <w:p w14:paraId="13E776D5" w14:textId="77777777" w:rsidR="000D5F34" w:rsidRPr="00362B15" w:rsidRDefault="000D5F34" w:rsidP="000D5F34">
      <w:pPr>
        <w:tabs>
          <w:tab w:val="left" w:pos="1656"/>
        </w:tabs>
        <w:ind w:left="0" w:firstLine="0"/>
        <w:rPr>
          <w:sz w:val="14"/>
        </w:rPr>
      </w:pPr>
    </w:p>
    <w:p w14:paraId="31C67F8E" w14:textId="77777777" w:rsidR="000D5F34" w:rsidRPr="00777CBD" w:rsidRDefault="000D5F34" w:rsidP="00C66617">
      <w:pPr>
        <w:tabs>
          <w:tab w:val="left" w:pos="1656"/>
        </w:tabs>
        <w:spacing w:before="60"/>
        <w:ind w:left="1296" w:firstLine="0"/>
        <w:rPr>
          <w:b/>
        </w:rPr>
      </w:pPr>
      <w:r w:rsidRPr="00777CBD">
        <w:rPr>
          <w:b/>
        </w:rPr>
        <w:t>6.</w:t>
      </w:r>
      <w:r w:rsidRPr="00777CBD">
        <w:rPr>
          <w:b/>
        </w:rPr>
        <w:tab/>
      </w:r>
      <w:r w:rsidRPr="00777CBD">
        <w:t>linear;</w:t>
      </w:r>
    </w:p>
    <w:p w14:paraId="27182A94" w14:textId="2F671F33" w:rsidR="000D5F34" w:rsidRPr="00777CBD" w:rsidRDefault="00C865D1" w:rsidP="000D5F34">
      <w:pPr>
        <w:tabs>
          <w:tab w:val="left" w:pos="1656"/>
        </w:tabs>
        <w:ind w:left="0" w:firstLine="0"/>
        <w:rPr>
          <w:b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6A1710C0" wp14:editId="2E0FCE39">
            <wp:simplePos x="0" y="0"/>
            <wp:positionH relativeFrom="column">
              <wp:posOffset>914400</wp:posOffset>
            </wp:positionH>
            <wp:positionV relativeFrom="paragraph">
              <wp:posOffset>-3810</wp:posOffset>
            </wp:positionV>
            <wp:extent cx="1438275" cy="1495425"/>
            <wp:effectExtent l="0" t="0" r="9525" b="3175"/>
            <wp:wrapNone/>
            <wp:docPr id="177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4954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52627E3" w14:textId="77777777" w:rsidR="000D5F34" w:rsidRPr="00362B15" w:rsidRDefault="000D5F34" w:rsidP="000D5F34">
      <w:pPr>
        <w:tabs>
          <w:tab w:val="left" w:pos="1656"/>
        </w:tabs>
        <w:ind w:left="0" w:firstLine="0"/>
        <w:rPr>
          <w:b/>
        </w:rPr>
      </w:pPr>
    </w:p>
    <w:p w14:paraId="03D50B2E" w14:textId="77777777" w:rsidR="00362B15" w:rsidRDefault="00362B15" w:rsidP="000D5F34">
      <w:pPr>
        <w:tabs>
          <w:tab w:val="left" w:pos="1656"/>
        </w:tabs>
        <w:ind w:left="0" w:firstLine="0"/>
        <w:rPr>
          <w:b/>
        </w:rPr>
      </w:pPr>
    </w:p>
    <w:p w14:paraId="1F1AA3C7" w14:textId="77777777" w:rsidR="00362B15" w:rsidRPr="00777CBD" w:rsidRDefault="00362B15" w:rsidP="000D5F34">
      <w:pPr>
        <w:tabs>
          <w:tab w:val="left" w:pos="1656"/>
        </w:tabs>
        <w:ind w:left="0" w:firstLine="0"/>
        <w:rPr>
          <w:b/>
        </w:rPr>
      </w:pPr>
    </w:p>
    <w:p w14:paraId="5C09C862" w14:textId="77777777" w:rsidR="000D5F34" w:rsidRPr="00777CBD" w:rsidRDefault="000D5F34" w:rsidP="000D5F34">
      <w:pPr>
        <w:tabs>
          <w:tab w:val="left" w:pos="1656"/>
        </w:tabs>
        <w:ind w:left="0" w:firstLine="0"/>
        <w:rPr>
          <w:b/>
        </w:rPr>
      </w:pPr>
    </w:p>
    <w:p w14:paraId="7E592F30" w14:textId="77777777" w:rsidR="000D5F34" w:rsidRPr="00777CBD" w:rsidRDefault="000D5F34" w:rsidP="000D5F34">
      <w:pPr>
        <w:tabs>
          <w:tab w:val="left" w:pos="1656"/>
        </w:tabs>
        <w:ind w:left="0" w:firstLine="0"/>
        <w:rPr>
          <w:b/>
        </w:rPr>
      </w:pPr>
    </w:p>
    <w:p w14:paraId="3E74519A" w14:textId="77777777" w:rsidR="000D5F34" w:rsidRPr="00777CBD" w:rsidRDefault="000D5F34" w:rsidP="000D5F34">
      <w:pPr>
        <w:tabs>
          <w:tab w:val="left" w:pos="1656"/>
        </w:tabs>
        <w:ind w:left="0" w:firstLine="0"/>
        <w:rPr>
          <w:b/>
        </w:rPr>
      </w:pPr>
    </w:p>
    <w:p w14:paraId="0F6B62E1" w14:textId="77777777" w:rsidR="000D5F34" w:rsidRPr="00777CBD" w:rsidRDefault="000D5F34" w:rsidP="000D5F34">
      <w:pPr>
        <w:tabs>
          <w:tab w:val="left" w:pos="1656"/>
        </w:tabs>
        <w:ind w:left="0" w:firstLine="0"/>
        <w:rPr>
          <w:b/>
        </w:rPr>
      </w:pPr>
    </w:p>
    <w:p w14:paraId="25BD14BA" w14:textId="77777777" w:rsidR="000D5F34" w:rsidRPr="00777CBD" w:rsidRDefault="000D5F34" w:rsidP="000D5F34">
      <w:pPr>
        <w:tabs>
          <w:tab w:val="left" w:pos="1656"/>
        </w:tabs>
        <w:ind w:left="0" w:firstLine="0"/>
        <w:rPr>
          <w:b/>
        </w:rPr>
      </w:pPr>
    </w:p>
    <w:p w14:paraId="61D0E5E1" w14:textId="77777777" w:rsidR="000D5F34" w:rsidRPr="00362B15" w:rsidRDefault="000D5F34" w:rsidP="000D5F34">
      <w:pPr>
        <w:tabs>
          <w:tab w:val="left" w:pos="1656"/>
        </w:tabs>
        <w:ind w:left="0" w:firstLine="0"/>
        <w:rPr>
          <w:sz w:val="16"/>
        </w:rPr>
      </w:pPr>
    </w:p>
    <w:p w14:paraId="260FDF6D" w14:textId="77777777" w:rsidR="000D5F34" w:rsidRPr="00777CBD" w:rsidRDefault="009133E6" w:rsidP="009133E6">
      <w:pPr>
        <w:tabs>
          <w:tab w:val="left" w:pos="1656"/>
        </w:tabs>
        <w:spacing w:before="60"/>
        <w:ind w:left="1296" w:firstLine="0"/>
        <w:rPr>
          <w:i/>
          <w:iCs/>
        </w:rPr>
      </w:pPr>
      <w:r w:rsidRPr="00777CBD">
        <w:rPr>
          <w:b/>
        </w:rPr>
        <w:t>7.</w:t>
      </w:r>
      <w:r w:rsidRPr="00777CBD">
        <w:rPr>
          <w:b/>
        </w:rPr>
        <w:tab/>
      </w:r>
      <w:r w:rsidR="00EB27AC" w:rsidRPr="00777CBD">
        <w:rPr>
          <w:i/>
          <w:iCs/>
        </w:rPr>
        <w:t xml:space="preserve">y </w:t>
      </w:r>
      <w:r w:rsidR="00EB27AC" w:rsidRPr="00777CBD">
        <w:t>= 5</w:t>
      </w:r>
      <w:r w:rsidR="00EB27AC" w:rsidRPr="00777CBD">
        <w:rPr>
          <w:i/>
          <w:iCs/>
        </w:rPr>
        <w:t>x</w:t>
      </w:r>
    </w:p>
    <w:p w14:paraId="49FB27A6" w14:textId="77777777" w:rsidR="00EB27AC" w:rsidRPr="00777CBD" w:rsidRDefault="00EB27AC" w:rsidP="00EB27AC">
      <w:pPr>
        <w:tabs>
          <w:tab w:val="left" w:pos="1656"/>
        </w:tabs>
        <w:spacing w:before="20"/>
        <w:ind w:left="1296" w:firstLine="0"/>
      </w:pPr>
      <w:r w:rsidRPr="00777CBD">
        <w:rPr>
          <w:b/>
          <w:iCs/>
        </w:rPr>
        <w:t>8.</w:t>
      </w:r>
      <w:r w:rsidRPr="00777CBD">
        <w:rPr>
          <w:i/>
          <w:iCs/>
        </w:rPr>
        <w:tab/>
        <w:t xml:space="preserve">y </w:t>
      </w:r>
      <w:r w:rsidRPr="00777CBD">
        <w:t>= 2</w:t>
      </w:r>
      <w:r w:rsidRPr="00777CBD">
        <w:rPr>
          <w:i/>
          <w:iCs/>
        </w:rPr>
        <w:t xml:space="preserve">x </w:t>
      </w:r>
      <w:r w:rsidRPr="00777CBD">
        <w:t>+</w:t>
      </w:r>
      <w:r w:rsidR="0087272B">
        <w:t xml:space="preserve"> </w:t>
      </w:r>
      <w:r w:rsidRPr="00777CBD">
        <w:t>1</w:t>
      </w:r>
    </w:p>
    <w:p w14:paraId="432CD6FB" w14:textId="77777777" w:rsidR="00EB27AC" w:rsidRPr="00777CBD" w:rsidRDefault="00EB27AC" w:rsidP="00EB27AC">
      <w:pPr>
        <w:tabs>
          <w:tab w:val="left" w:pos="1656"/>
        </w:tabs>
        <w:spacing w:before="20"/>
        <w:ind w:left="1296" w:firstLine="0"/>
      </w:pPr>
      <w:r w:rsidRPr="00777CBD">
        <w:rPr>
          <w:b/>
          <w:iCs/>
        </w:rPr>
        <w:t>9.</w:t>
      </w:r>
      <w:r w:rsidRPr="00777CBD">
        <w:rPr>
          <w:b/>
          <w:iCs/>
        </w:rPr>
        <w:tab/>
      </w:r>
      <w:r w:rsidRPr="00777CBD">
        <w:rPr>
          <w:i/>
          <w:iCs/>
        </w:rPr>
        <w:t xml:space="preserve">y </w:t>
      </w:r>
      <w:r w:rsidRPr="00777CBD">
        <w:t xml:space="preserve">= </w:t>
      </w:r>
      <w:r w:rsidRPr="00777CBD">
        <w:rPr>
          <w:i/>
          <w:iCs/>
        </w:rPr>
        <w:t>x</w:t>
      </w:r>
      <w:r w:rsidRPr="00777CBD">
        <w:rPr>
          <w:vertAlign w:val="superscript"/>
        </w:rPr>
        <w:t>3</w:t>
      </w:r>
    </w:p>
    <w:p w14:paraId="2A40468F" w14:textId="77777777" w:rsidR="00EB27AC" w:rsidRPr="00777CBD" w:rsidRDefault="00EB27AC" w:rsidP="00294773">
      <w:pPr>
        <w:tabs>
          <w:tab w:val="left" w:pos="1656"/>
        </w:tabs>
        <w:spacing w:before="20"/>
        <w:ind w:left="1152" w:firstLine="0"/>
        <w:rPr>
          <w:b/>
        </w:rPr>
      </w:pPr>
      <w:r w:rsidRPr="00777CBD">
        <w:rPr>
          <w:b/>
          <w:iCs/>
        </w:rPr>
        <w:t>10.</w:t>
      </w:r>
      <w:r w:rsidRPr="00777CBD">
        <w:rPr>
          <w:b/>
          <w:iCs/>
        </w:rPr>
        <w:tab/>
      </w:r>
      <w:r w:rsidRPr="00777CBD">
        <w:rPr>
          <w:i/>
          <w:iCs/>
        </w:rPr>
        <w:t xml:space="preserve">y </w:t>
      </w:r>
      <w:r w:rsidRPr="00777CBD">
        <w:t xml:space="preserve">= </w:t>
      </w:r>
      <w:r w:rsidRPr="00777CBD">
        <w:rPr>
          <w:i/>
          <w:iCs/>
        </w:rPr>
        <w:t>x</w:t>
      </w:r>
      <w:r w:rsidRPr="00777CBD">
        <w:rPr>
          <w:vertAlign w:val="superscript"/>
        </w:rPr>
        <w:t>2</w:t>
      </w:r>
      <w:r w:rsidRPr="00777CBD">
        <w:t xml:space="preserve"> +</w:t>
      </w:r>
      <w:r w:rsidR="0087272B">
        <w:t xml:space="preserve"> </w:t>
      </w:r>
      <w:r w:rsidRPr="00777CBD">
        <w:t>1</w:t>
      </w:r>
    </w:p>
    <w:p w14:paraId="7EDF9A96" w14:textId="77777777" w:rsidR="000D5F34" w:rsidRDefault="000D5F34" w:rsidP="000D5F34">
      <w:pPr>
        <w:tabs>
          <w:tab w:val="left" w:pos="1656"/>
        </w:tabs>
        <w:ind w:left="0" w:firstLine="0"/>
      </w:pPr>
    </w:p>
    <w:p w14:paraId="633A6700" w14:textId="77777777" w:rsidR="00362B15" w:rsidRPr="00362B15" w:rsidRDefault="00362B15" w:rsidP="000D5F34">
      <w:pPr>
        <w:tabs>
          <w:tab w:val="left" w:pos="1656"/>
        </w:tabs>
        <w:ind w:left="0" w:firstLine="0"/>
      </w:pPr>
    </w:p>
    <w:p w14:paraId="528E443D" w14:textId="77777777" w:rsidR="000D5F34" w:rsidRPr="00777CBD" w:rsidRDefault="003632C5" w:rsidP="00362B15">
      <w:pPr>
        <w:tabs>
          <w:tab w:val="left" w:pos="1656"/>
        </w:tabs>
        <w:ind w:left="1296" w:firstLine="0"/>
        <w:rPr>
          <w:b/>
        </w:rPr>
      </w:pPr>
      <w:r w:rsidRPr="00777CBD">
        <w:rPr>
          <w:b/>
          <w:bCs/>
          <w:sz w:val="28"/>
          <w:szCs w:val="28"/>
        </w:rPr>
        <w:t>Think About a Plan</w:t>
      </w:r>
    </w:p>
    <w:p w14:paraId="36DCBED0" w14:textId="77777777" w:rsidR="00362B15" w:rsidRPr="00362B15" w:rsidRDefault="00362B15" w:rsidP="00362B15">
      <w:pPr>
        <w:tabs>
          <w:tab w:val="left" w:pos="1656"/>
        </w:tabs>
        <w:ind w:left="0" w:firstLine="0"/>
      </w:pPr>
    </w:p>
    <w:p w14:paraId="4D91058E" w14:textId="77777777" w:rsidR="000D5F34" w:rsidRPr="00777CBD" w:rsidRDefault="00E67F1E" w:rsidP="00362B15">
      <w:pPr>
        <w:tabs>
          <w:tab w:val="left" w:pos="1656"/>
        </w:tabs>
        <w:spacing w:before="60"/>
        <w:ind w:left="1296" w:firstLine="0"/>
      </w:pPr>
      <w:r w:rsidRPr="00777CBD">
        <w:rPr>
          <w:b/>
        </w:rPr>
        <w:t>1.</w:t>
      </w:r>
      <w:r w:rsidRPr="00777CBD">
        <w:rPr>
          <w:b/>
        </w:rPr>
        <w:tab/>
      </w:r>
      <w:r w:rsidRPr="00777CBD">
        <w:t>a square and a circle</w:t>
      </w:r>
    </w:p>
    <w:p w14:paraId="4F8F0A2D" w14:textId="77777777" w:rsidR="00E67F1E" w:rsidRPr="00777CBD" w:rsidRDefault="00E67F1E" w:rsidP="00E67F1E">
      <w:pPr>
        <w:tabs>
          <w:tab w:val="left" w:pos="1656"/>
        </w:tabs>
        <w:spacing w:before="60"/>
        <w:ind w:left="1296" w:firstLine="0"/>
      </w:pPr>
      <w:r w:rsidRPr="00777CBD">
        <w:rPr>
          <w:b/>
        </w:rPr>
        <w:t>2.</w:t>
      </w:r>
      <w:r w:rsidRPr="00777CBD">
        <w:rPr>
          <w:b/>
        </w:rPr>
        <w:tab/>
      </w:r>
      <w:r w:rsidRPr="00777CBD">
        <w:rPr>
          <w:i/>
          <w:iCs/>
        </w:rPr>
        <w:t xml:space="preserve">A </w:t>
      </w:r>
      <w:r w:rsidRPr="00777CBD">
        <w:t xml:space="preserve">= </w:t>
      </w:r>
      <w:r w:rsidRPr="00777CBD">
        <w:rPr>
          <w:i/>
          <w:iCs/>
        </w:rPr>
        <w:t>s</w:t>
      </w:r>
      <w:r w:rsidRPr="00777CBD">
        <w:rPr>
          <w:vertAlign w:val="superscript"/>
        </w:rPr>
        <w:t>2</w:t>
      </w:r>
      <w:r w:rsidRPr="00777CBD">
        <w:t xml:space="preserve">; </w:t>
      </w:r>
      <w:r w:rsidRPr="00777CBD">
        <w:rPr>
          <w:i/>
          <w:iCs/>
        </w:rPr>
        <w:t xml:space="preserve">A </w:t>
      </w:r>
      <w:r w:rsidR="00362B15">
        <w:t>=</w:t>
      </w:r>
      <w:r w:rsidR="00D87D58">
        <w:t xml:space="preserve"> </w:t>
      </w:r>
      <w:r w:rsidR="00362B15" w:rsidRPr="00362B15">
        <w:rPr>
          <w:i/>
        </w:rPr>
        <w:t>π</w:t>
      </w:r>
      <w:r w:rsidRPr="00777CBD">
        <w:rPr>
          <w:i/>
          <w:iCs/>
        </w:rPr>
        <w:t>r</w:t>
      </w:r>
      <w:r w:rsidRPr="00777CBD">
        <w:rPr>
          <w:vertAlign w:val="superscript"/>
        </w:rPr>
        <w:t>2</w:t>
      </w:r>
    </w:p>
    <w:p w14:paraId="3D864846" w14:textId="77777777" w:rsidR="00E67F1E" w:rsidRPr="00777CBD" w:rsidRDefault="00E67F1E" w:rsidP="00E67F1E">
      <w:pPr>
        <w:tabs>
          <w:tab w:val="left" w:pos="1656"/>
        </w:tabs>
        <w:spacing w:before="60"/>
        <w:ind w:left="1296" w:firstLine="0"/>
      </w:pPr>
      <w:r w:rsidRPr="00777CBD">
        <w:rPr>
          <w:b/>
        </w:rPr>
        <w:t>3.</w:t>
      </w:r>
      <w:r w:rsidRPr="00777CBD">
        <w:rPr>
          <w:b/>
        </w:rPr>
        <w:tab/>
      </w:r>
      <w:r w:rsidRPr="00777CBD">
        <w:rPr>
          <w:i/>
          <w:iCs/>
        </w:rPr>
        <w:t xml:space="preserve">A </w:t>
      </w:r>
      <w:r w:rsidRPr="00777CBD">
        <w:t>= 4</w:t>
      </w:r>
      <w:r w:rsidRPr="00777CBD">
        <w:rPr>
          <w:i/>
          <w:iCs/>
        </w:rPr>
        <w:t>r</w:t>
      </w:r>
      <w:r w:rsidRPr="00777CBD">
        <w:rPr>
          <w:vertAlign w:val="superscript"/>
        </w:rPr>
        <w:t>2</w:t>
      </w:r>
    </w:p>
    <w:p w14:paraId="638F7CCB" w14:textId="77777777" w:rsidR="00E67F1E" w:rsidRPr="00777CBD" w:rsidRDefault="00E67F1E" w:rsidP="00E67F1E">
      <w:pPr>
        <w:tabs>
          <w:tab w:val="left" w:pos="1656"/>
        </w:tabs>
        <w:spacing w:before="60"/>
        <w:ind w:left="1296" w:firstLine="0"/>
      </w:pPr>
      <w:r w:rsidRPr="00777CBD">
        <w:rPr>
          <w:b/>
        </w:rPr>
        <w:t>4.</w:t>
      </w:r>
      <w:r w:rsidRPr="00777CBD">
        <w:rPr>
          <w:b/>
        </w:rPr>
        <w:tab/>
      </w:r>
      <w:r w:rsidRPr="00777CBD">
        <w:rPr>
          <w:i/>
          <w:iCs/>
        </w:rPr>
        <w:t xml:space="preserve">A </w:t>
      </w:r>
      <w:r w:rsidR="00362B15">
        <w:t>=</w:t>
      </w:r>
      <w:r w:rsidR="0087272B">
        <w:t xml:space="preserve"> </w:t>
      </w:r>
      <w:r w:rsidR="00362B15" w:rsidRPr="00362B15">
        <w:rPr>
          <w:i/>
        </w:rPr>
        <w:t>π</w:t>
      </w:r>
      <w:r w:rsidRPr="00777CBD">
        <w:rPr>
          <w:i/>
          <w:iCs/>
        </w:rPr>
        <w:t>r</w:t>
      </w:r>
      <w:r w:rsidRPr="00777CBD">
        <w:rPr>
          <w:vertAlign w:val="superscript"/>
        </w:rPr>
        <w:t>2</w:t>
      </w:r>
    </w:p>
    <w:p w14:paraId="12B37002" w14:textId="77777777" w:rsidR="00E67F1E" w:rsidRPr="00777CBD" w:rsidRDefault="00E67F1E" w:rsidP="00E67F1E">
      <w:pPr>
        <w:tabs>
          <w:tab w:val="left" w:pos="1656"/>
        </w:tabs>
        <w:spacing w:before="60"/>
        <w:ind w:left="1296" w:firstLine="0"/>
      </w:pPr>
      <w:r w:rsidRPr="00777CBD">
        <w:rPr>
          <w:b/>
        </w:rPr>
        <w:t>5.</w:t>
      </w:r>
      <w:r w:rsidRPr="00777CBD">
        <w:rPr>
          <w:b/>
        </w:rPr>
        <w:tab/>
      </w:r>
      <w:r w:rsidRPr="00777CBD">
        <w:t>Subtract the area of the circle from the area of the square.</w:t>
      </w:r>
    </w:p>
    <w:p w14:paraId="08DCC4A9" w14:textId="77777777" w:rsidR="00E67F1E" w:rsidRPr="00777CBD" w:rsidRDefault="00E67F1E" w:rsidP="00E67F1E">
      <w:pPr>
        <w:tabs>
          <w:tab w:val="left" w:pos="1656"/>
        </w:tabs>
        <w:spacing w:before="60"/>
        <w:ind w:left="1296" w:firstLine="0"/>
        <w:rPr>
          <w:b/>
        </w:rPr>
      </w:pPr>
      <w:r w:rsidRPr="00777CBD">
        <w:rPr>
          <w:b/>
        </w:rPr>
        <w:t>6.</w:t>
      </w:r>
      <w:r w:rsidRPr="00777CBD">
        <w:rPr>
          <w:b/>
        </w:rPr>
        <w:tab/>
      </w:r>
      <w:r w:rsidRPr="00777CBD">
        <w:rPr>
          <w:i/>
          <w:iCs/>
        </w:rPr>
        <w:t xml:space="preserve">A </w:t>
      </w:r>
      <w:r w:rsidRPr="00777CBD">
        <w:t>= 4</w:t>
      </w:r>
      <w:r w:rsidRPr="00777CBD">
        <w:rPr>
          <w:i/>
          <w:iCs/>
        </w:rPr>
        <w:t>r</w:t>
      </w:r>
      <w:r w:rsidRPr="00777CBD">
        <w:rPr>
          <w:vertAlign w:val="superscript"/>
        </w:rPr>
        <w:t>2</w:t>
      </w:r>
      <w:r w:rsidRPr="00777CBD">
        <w:t xml:space="preserve"> −</w:t>
      </w:r>
      <w:r w:rsidR="00362B15">
        <w:t xml:space="preserve"> </w:t>
      </w:r>
      <w:r w:rsidRPr="00362B15">
        <w:rPr>
          <w:i/>
        </w:rPr>
        <w:t>π</w:t>
      </w:r>
      <w:r w:rsidRPr="00777CBD">
        <w:rPr>
          <w:i/>
          <w:iCs/>
        </w:rPr>
        <w:t>r</w:t>
      </w:r>
      <w:r w:rsidRPr="00777CBD">
        <w:rPr>
          <w:vertAlign w:val="superscript"/>
        </w:rPr>
        <w:t>2</w:t>
      </w:r>
      <w:r w:rsidRPr="00777CBD">
        <w:t xml:space="preserve"> = (4 </w:t>
      </w:r>
      <w:r w:rsidR="00E86E18" w:rsidRPr="00777CBD">
        <w:t>–</w:t>
      </w:r>
      <w:r w:rsidR="00362B15">
        <w:t xml:space="preserve"> </w:t>
      </w:r>
      <w:r w:rsidRPr="00362B15">
        <w:rPr>
          <w:i/>
        </w:rPr>
        <w:t>π</w:t>
      </w:r>
      <w:r w:rsidRPr="00777CBD">
        <w:t>)</w:t>
      </w:r>
      <w:r w:rsidRPr="00777CBD">
        <w:rPr>
          <w:i/>
        </w:rPr>
        <w:t>r</w:t>
      </w:r>
      <w:r w:rsidRPr="00777CBD">
        <w:rPr>
          <w:vertAlign w:val="superscript"/>
        </w:rPr>
        <w:t>2</w:t>
      </w:r>
    </w:p>
    <w:p w14:paraId="18714942" w14:textId="77777777" w:rsidR="000D5F34" w:rsidRPr="00362B15" w:rsidRDefault="000D5F34" w:rsidP="000D5F34">
      <w:pPr>
        <w:tabs>
          <w:tab w:val="left" w:pos="1656"/>
        </w:tabs>
        <w:ind w:left="0" w:firstLine="0"/>
      </w:pPr>
    </w:p>
    <w:p w14:paraId="4D1435DA" w14:textId="77777777" w:rsidR="002A2D60" w:rsidRPr="00362B15" w:rsidRDefault="002A2D60" w:rsidP="000D5F34">
      <w:pPr>
        <w:tabs>
          <w:tab w:val="left" w:pos="1656"/>
        </w:tabs>
        <w:ind w:left="0" w:firstLine="0"/>
      </w:pPr>
    </w:p>
    <w:p w14:paraId="1B62D3F9" w14:textId="77777777" w:rsidR="002A2D60" w:rsidRPr="00362B15" w:rsidRDefault="002A2D60" w:rsidP="000D5F34">
      <w:pPr>
        <w:tabs>
          <w:tab w:val="left" w:pos="1656"/>
        </w:tabs>
        <w:ind w:left="0" w:firstLine="0"/>
      </w:pPr>
    </w:p>
    <w:p w14:paraId="396AC0E3" w14:textId="77777777" w:rsidR="002A2D60" w:rsidRPr="00362B15" w:rsidRDefault="002A2D60" w:rsidP="000D5F34">
      <w:pPr>
        <w:tabs>
          <w:tab w:val="left" w:pos="1656"/>
        </w:tabs>
        <w:ind w:left="0" w:firstLine="0"/>
      </w:pPr>
    </w:p>
    <w:p w14:paraId="4F769E9A" w14:textId="77777777" w:rsidR="002A2D60" w:rsidRPr="00362B15" w:rsidRDefault="002A2D60" w:rsidP="000D5F34">
      <w:pPr>
        <w:tabs>
          <w:tab w:val="left" w:pos="1656"/>
        </w:tabs>
        <w:ind w:left="0" w:firstLine="0"/>
      </w:pPr>
    </w:p>
    <w:p w14:paraId="14AF677E" w14:textId="77777777" w:rsidR="002A2D60" w:rsidRPr="00362B15" w:rsidRDefault="002A2D60" w:rsidP="000D5F34">
      <w:pPr>
        <w:tabs>
          <w:tab w:val="left" w:pos="1656"/>
        </w:tabs>
        <w:ind w:left="0" w:firstLine="0"/>
      </w:pPr>
    </w:p>
    <w:p w14:paraId="282215AE" w14:textId="77777777" w:rsidR="002A2D60" w:rsidRPr="00362B15" w:rsidRDefault="002A2D60" w:rsidP="000D5F34">
      <w:pPr>
        <w:tabs>
          <w:tab w:val="left" w:pos="1656"/>
        </w:tabs>
        <w:ind w:left="0" w:firstLine="0"/>
      </w:pPr>
    </w:p>
    <w:p w14:paraId="3EA683EF" w14:textId="77777777" w:rsidR="002A2D60" w:rsidRPr="00362B15" w:rsidRDefault="002A2D60" w:rsidP="000D5F34">
      <w:pPr>
        <w:tabs>
          <w:tab w:val="left" w:pos="1656"/>
        </w:tabs>
        <w:ind w:left="0" w:firstLine="0"/>
      </w:pPr>
    </w:p>
    <w:p w14:paraId="15204BDB" w14:textId="77777777" w:rsidR="00362B15" w:rsidRPr="00362B15" w:rsidRDefault="00362B15" w:rsidP="000D5F34">
      <w:pPr>
        <w:tabs>
          <w:tab w:val="left" w:pos="1656"/>
        </w:tabs>
        <w:ind w:left="0" w:firstLine="0"/>
      </w:pPr>
    </w:p>
    <w:p w14:paraId="130AD6D8" w14:textId="77777777" w:rsidR="002A2D60" w:rsidRPr="00362B15" w:rsidRDefault="002A2D60" w:rsidP="00517A98">
      <w:pPr>
        <w:tabs>
          <w:tab w:val="left" w:pos="1656"/>
        </w:tabs>
        <w:spacing w:before="100"/>
        <w:ind w:left="0" w:firstLine="0"/>
      </w:pPr>
    </w:p>
    <w:p w14:paraId="21E0DE7C" w14:textId="77777777" w:rsidR="00517A98" w:rsidRPr="00C82BA9" w:rsidRDefault="00517A98" w:rsidP="00517A98">
      <w:pPr>
        <w:jc w:val="center"/>
        <w:rPr>
          <w:b/>
        </w:rPr>
      </w:pPr>
      <w:r>
        <w:rPr>
          <w:b/>
        </w:rPr>
        <w:t>6</w:t>
      </w:r>
    </w:p>
    <w:p w14:paraId="4AC3EF7F" w14:textId="7737BF9E" w:rsidR="000D5F34" w:rsidRPr="00406927" w:rsidRDefault="00C865D1" w:rsidP="00517A98">
      <w:pPr>
        <w:spacing w:before="200"/>
        <w:jc w:val="center"/>
        <w:rPr>
          <w:color w:val="404040"/>
          <w:sz w:val="18"/>
          <w:szCs w:val="18"/>
        </w:rPr>
      </w:pPr>
      <w:r>
        <w:rPr>
          <w:noProof/>
          <w:color w:val="404040"/>
          <w:sz w:val="16"/>
          <w:szCs w:val="16"/>
        </w:rPr>
        <mc:AlternateContent>
          <mc:Choice Requires="wpg">
            <w:drawing>
              <wp:anchor distT="0" distB="0" distL="114300" distR="114300" simplePos="0" relativeHeight="251670528" behindDoc="0" locked="1" layoutInCell="1" allowOverlap="1" wp14:anchorId="11EA83BF" wp14:editId="6B03433F">
                <wp:simplePos x="0" y="0"/>
                <wp:positionH relativeFrom="column">
                  <wp:posOffset>2009775</wp:posOffset>
                </wp:positionH>
                <wp:positionV relativeFrom="paragraph">
                  <wp:posOffset>52070</wp:posOffset>
                </wp:positionV>
                <wp:extent cx="3295650" cy="238760"/>
                <wp:effectExtent l="3175" t="1270" r="3175" b="1270"/>
                <wp:wrapNone/>
                <wp:docPr id="1" name="Group 19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3295650" cy="238760"/>
                          <a:chOff x="2377" y="9725"/>
                          <a:chExt cx="3243" cy="238"/>
                        </a:xfrm>
                      </wpg:grpSpPr>
                      <wps:wsp>
                        <wps:cNvPr id="2" name="AutoShape 191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2377" y="9725"/>
                            <a:ext cx="3243" cy="2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90" o:spid="_x0000_s1026" style="position:absolute;margin-left:158.25pt;margin-top:4.1pt;width:259.5pt;height:18.8pt;z-index:251670528" coordorigin="2377,9725" coordsize="3243,238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">
                <o:lock v:ext="edit" aspectratio="t"/>
                <v:rect id="AutoShape 191" o:spid="_x0000_s1027" style="position:absolute;left:2377;top:9725;width:3243;height:23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1wX1pwwAA&#10;ANoAAAAPAAAAZHJzL2Rvd25yZXYueG1sRI9Pi8IwFMTvwn6H8Ba8yJrqQaRrlEVYLIsg1j/nR/Ns&#10;i81LbbJt/fZGEDwOM/MbZrHqTSVaalxpWcFkHIEgzqwuOVdwPPx+zUE4j6yxskwK7uRgtfwYLDDW&#10;tuM9tanPRYCwi1FB4X0dS+myggy6sa2Jg3exjUEfZJNL3WAX4KaS0yiaSYMlh4UCa1oXlF3Tf6Og&#10;y3bt+bDdyN3onFi+Jbd1evpTavjZ/3yD8NT7d/jVTrSCKTyvhBsglw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1wX1pwwAAANoAAAAPAAAAAAAAAAAAAAAAAJcCAABkcnMvZG93&#10;bnJldi54bWxQSwUGAAAAAAQABAD1AAAAhwMAAAAA&#10;" filled="f" stroked="f">
                  <o:lock v:ext="edit" aspectratio="t" text="t"/>
                </v:rect>
                <w10:anchorlock/>
              </v:group>
            </w:pict>
          </mc:Fallback>
        </mc:AlternateContent>
      </w:r>
      <w:r w:rsidR="00517A98" w:rsidRPr="00406927">
        <w:rPr>
          <w:noProof/>
          <w:color w:val="404040"/>
          <w:sz w:val="16"/>
          <w:szCs w:val="16"/>
        </w:rPr>
        <w:t>Copyright © by Pearson Education, Inc., or its affiliates. All Rights Reserved.</w:t>
      </w:r>
    </w:p>
    <w:sectPr w:rsidR="000D5F34" w:rsidRPr="00406927" w:rsidSect="003C17EC">
      <w:pgSz w:w="12240" w:h="15840"/>
      <w:pgMar w:top="360" w:right="360" w:bottom="360" w:left="36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venirLTStd-Black">
    <w:panose1 w:val="00000000000000000000"/>
    <w:charset w:val="00"/>
    <w:family w:val="roman"/>
    <w:notTrueType/>
    <w:pitch w:val="default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6DD0816"/>
    <w:multiLevelType w:val="hybridMultilevel"/>
    <w:tmpl w:val="CA70C1F0"/>
    <w:lvl w:ilvl="0" w:tplc="48F411D8">
      <w:start w:val="1"/>
      <w:numFmt w:val="decimal"/>
      <w:lvlText w:val="%1."/>
      <w:lvlJc w:val="left"/>
      <w:pPr>
        <w:ind w:left="720" w:hanging="360"/>
      </w:pPr>
      <w:rPr>
        <w:rFonts w:ascii="Arial" w:hAnsi="Arial" w:cs="AvenirLTStd-Black" w:hint="default"/>
        <w:b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3536FE8"/>
    <w:multiLevelType w:val="hybridMultilevel"/>
    <w:tmpl w:val="A3D0D022"/>
    <w:lvl w:ilvl="0" w:tplc="20085D0A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  <w:b/>
        <w:sz w:val="19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stylePaneFormatFilter w:val="3701" w:allStyles="1" w:customStyles="0" w:latentStyles="0" w:stylesInUse="0" w:headingStyles="0" w:numberingStyles="0" w:tableStyles="0" w:directFormattingOnRuns="1" w:directFormattingOnParagraphs="1" w:directFormattingOnNumbering="1" w:directFormattingOnTables="0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5043B"/>
    <w:rsid w:val="0000025B"/>
    <w:rsid w:val="000049D3"/>
    <w:rsid w:val="00022C11"/>
    <w:rsid w:val="00026499"/>
    <w:rsid w:val="00031323"/>
    <w:rsid w:val="00033191"/>
    <w:rsid w:val="0004059C"/>
    <w:rsid w:val="00042B2B"/>
    <w:rsid w:val="0004503D"/>
    <w:rsid w:val="00050702"/>
    <w:rsid w:val="00050D87"/>
    <w:rsid w:val="00057FA6"/>
    <w:rsid w:val="00065112"/>
    <w:rsid w:val="00073B72"/>
    <w:rsid w:val="000836AC"/>
    <w:rsid w:val="00086C7E"/>
    <w:rsid w:val="00092FB2"/>
    <w:rsid w:val="000A2D1D"/>
    <w:rsid w:val="000B0733"/>
    <w:rsid w:val="000B098A"/>
    <w:rsid w:val="000C31A4"/>
    <w:rsid w:val="000D5F34"/>
    <w:rsid w:val="000D646E"/>
    <w:rsid w:val="000D7D7B"/>
    <w:rsid w:val="000E0645"/>
    <w:rsid w:val="000F01FD"/>
    <w:rsid w:val="0010531C"/>
    <w:rsid w:val="00105A5E"/>
    <w:rsid w:val="0011528E"/>
    <w:rsid w:val="00117363"/>
    <w:rsid w:val="00121E24"/>
    <w:rsid w:val="0012322E"/>
    <w:rsid w:val="00125A6C"/>
    <w:rsid w:val="00143E58"/>
    <w:rsid w:val="00165D1E"/>
    <w:rsid w:val="00176D33"/>
    <w:rsid w:val="00177952"/>
    <w:rsid w:val="001820F2"/>
    <w:rsid w:val="00185696"/>
    <w:rsid w:val="001900E2"/>
    <w:rsid w:val="00190E2B"/>
    <w:rsid w:val="001B1E78"/>
    <w:rsid w:val="001C7B89"/>
    <w:rsid w:val="001E3B27"/>
    <w:rsid w:val="001E4ABF"/>
    <w:rsid w:val="001E569F"/>
    <w:rsid w:val="002038AB"/>
    <w:rsid w:val="0020703E"/>
    <w:rsid w:val="00225889"/>
    <w:rsid w:val="002342CF"/>
    <w:rsid w:val="00236FED"/>
    <w:rsid w:val="002438FD"/>
    <w:rsid w:val="00252162"/>
    <w:rsid w:val="00252357"/>
    <w:rsid w:val="00255FD4"/>
    <w:rsid w:val="002759F9"/>
    <w:rsid w:val="00275C36"/>
    <w:rsid w:val="002927EA"/>
    <w:rsid w:val="00294773"/>
    <w:rsid w:val="00297800"/>
    <w:rsid w:val="002A1E24"/>
    <w:rsid w:val="002A2D60"/>
    <w:rsid w:val="002A48B1"/>
    <w:rsid w:val="002A599D"/>
    <w:rsid w:val="002A7CC2"/>
    <w:rsid w:val="002A7DF5"/>
    <w:rsid w:val="002B2172"/>
    <w:rsid w:val="002B3DF6"/>
    <w:rsid w:val="002B4EB4"/>
    <w:rsid w:val="002B708A"/>
    <w:rsid w:val="002E7028"/>
    <w:rsid w:val="002F2B2B"/>
    <w:rsid w:val="002F2E6C"/>
    <w:rsid w:val="003049E2"/>
    <w:rsid w:val="0032097F"/>
    <w:rsid w:val="00323BA3"/>
    <w:rsid w:val="0033086C"/>
    <w:rsid w:val="0033641D"/>
    <w:rsid w:val="00362AB2"/>
    <w:rsid w:val="00362B15"/>
    <w:rsid w:val="003632C5"/>
    <w:rsid w:val="0036423D"/>
    <w:rsid w:val="00370FA1"/>
    <w:rsid w:val="003720CD"/>
    <w:rsid w:val="003737B9"/>
    <w:rsid w:val="00381DBE"/>
    <w:rsid w:val="003869D1"/>
    <w:rsid w:val="003A05AB"/>
    <w:rsid w:val="003A2825"/>
    <w:rsid w:val="003A2C3B"/>
    <w:rsid w:val="003A4588"/>
    <w:rsid w:val="003B2794"/>
    <w:rsid w:val="003B48AD"/>
    <w:rsid w:val="003C17EC"/>
    <w:rsid w:val="003C525E"/>
    <w:rsid w:val="003C5FEA"/>
    <w:rsid w:val="003D5877"/>
    <w:rsid w:val="003D5B2A"/>
    <w:rsid w:val="003D6EF3"/>
    <w:rsid w:val="003E21C7"/>
    <w:rsid w:val="003E3C76"/>
    <w:rsid w:val="003E4350"/>
    <w:rsid w:val="003E58C9"/>
    <w:rsid w:val="003E675F"/>
    <w:rsid w:val="003E7EF6"/>
    <w:rsid w:val="00400FD7"/>
    <w:rsid w:val="00406927"/>
    <w:rsid w:val="00410256"/>
    <w:rsid w:val="00424A44"/>
    <w:rsid w:val="004321E9"/>
    <w:rsid w:val="00435403"/>
    <w:rsid w:val="00437E72"/>
    <w:rsid w:val="00437F85"/>
    <w:rsid w:val="004604EC"/>
    <w:rsid w:val="00462918"/>
    <w:rsid w:val="00465F0D"/>
    <w:rsid w:val="00474C6A"/>
    <w:rsid w:val="00481F0A"/>
    <w:rsid w:val="004866CF"/>
    <w:rsid w:val="004A50F2"/>
    <w:rsid w:val="004B12A7"/>
    <w:rsid w:val="004B13A6"/>
    <w:rsid w:val="004C44D4"/>
    <w:rsid w:val="004D299D"/>
    <w:rsid w:val="004E711C"/>
    <w:rsid w:val="0050775E"/>
    <w:rsid w:val="00512139"/>
    <w:rsid w:val="00517A98"/>
    <w:rsid w:val="00526F1D"/>
    <w:rsid w:val="0053147C"/>
    <w:rsid w:val="0053208C"/>
    <w:rsid w:val="0053736E"/>
    <w:rsid w:val="00540FF8"/>
    <w:rsid w:val="00550864"/>
    <w:rsid w:val="00554370"/>
    <w:rsid w:val="005559FB"/>
    <w:rsid w:val="005560AB"/>
    <w:rsid w:val="0056258D"/>
    <w:rsid w:val="00562744"/>
    <w:rsid w:val="00570AB5"/>
    <w:rsid w:val="00573EFB"/>
    <w:rsid w:val="005840C5"/>
    <w:rsid w:val="005A108A"/>
    <w:rsid w:val="005A3C39"/>
    <w:rsid w:val="005B6061"/>
    <w:rsid w:val="005D4862"/>
    <w:rsid w:val="005D500C"/>
    <w:rsid w:val="005D52AD"/>
    <w:rsid w:val="005D597C"/>
    <w:rsid w:val="005E0E43"/>
    <w:rsid w:val="005E4D12"/>
    <w:rsid w:val="005F791D"/>
    <w:rsid w:val="005F7E24"/>
    <w:rsid w:val="00605365"/>
    <w:rsid w:val="00616118"/>
    <w:rsid w:val="00632898"/>
    <w:rsid w:val="00636B63"/>
    <w:rsid w:val="0063701A"/>
    <w:rsid w:val="00641D5E"/>
    <w:rsid w:val="00652E91"/>
    <w:rsid w:val="00667D18"/>
    <w:rsid w:val="00673690"/>
    <w:rsid w:val="00675C3F"/>
    <w:rsid w:val="006828D7"/>
    <w:rsid w:val="006859AA"/>
    <w:rsid w:val="006866EC"/>
    <w:rsid w:val="00691E23"/>
    <w:rsid w:val="00694C24"/>
    <w:rsid w:val="006A23B4"/>
    <w:rsid w:val="006C5343"/>
    <w:rsid w:val="006C6E49"/>
    <w:rsid w:val="006C798B"/>
    <w:rsid w:val="006D4359"/>
    <w:rsid w:val="006F5C5E"/>
    <w:rsid w:val="007206AF"/>
    <w:rsid w:val="0073156B"/>
    <w:rsid w:val="00733AA1"/>
    <w:rsid w:val="00740D79"/>
    <w:rsid w:val="0074588F"/>
    <w:rsid w:val="007600B2"/>
    <w:rsid w:val="00762E69"/>
    <w:rsid w:val="007710A0"/>
    <w:rsid w:val="00771FCB"/>
    <w:rsid w:val="007739B9"/>
    <w:rsid w:val="0077647F"/>
    <w:rsid w:val="0077786F"/>
    <w:rsid w:val="00777CBD"/>
    <w:rsid w:val="00780FA1"/>
    <w:rsid w:val="00783014"/>
    <w:rsid w:val="007864B3"/>
    <w:rsid w:val="00795612"/>
    <w:rsid w:val="007A7C33"/>
    <w:rsid w:val="007B2C4C"/>
    <w:rsid w:val="007B4977"/>
    <w:rsid w:val="007C65A8"/>
    <w:rsid w:val="007D4588"/>
    <w:rsid w:val="007D589E"/>
    <w:rsid w:val="007D6711"/>
    <w:rsid w:val="007E1648"/>
    <w:rsid w:val="007E4E96"/>
    <w:rsid w:val="007E669F"/>
    <w:rsid w:val="007F1269"/>
    <w:rsid w:val="007F730D"/>
    <w:rsid w:val="008153B1"/>
    <w:rsid w:val="0082262C"/>
    <w:rsid w:val="008402E7"/>
    <w:rsid w:val="00851978"/>
    <w:rsid w:val="0085242A"/>
    <w:rsid w:val="00860067"/>
    <w:rsid w:val="008721E7"/>
    <w:rsid w:val="0087272B"/>
    <w:rsid w:val="008828E8"/>
    <w:rsid w:val="00887691"/>
    <w:rsid w:val="008B154F"/>
    <w:rsid w:val="008B1823"/>
    <w:rsid w:val="008B1A50"/>
    <w:rsid w:val="008B3B54"/>
    <w:rsid w:val="008C14B8"/>
    <w:rsid w:val="008D1FEB"/>
    <w:rsid w:val="008E170E"/>
    <w:rsid w:val="008E3E7F"/>
    <w:rsid w:val="008F52F7"/>
    <w:rsid w:val="008F5DE5"/>
    <w:rsid w:val="009133E6"/>
    <w:rsid w:val="00915412"/>
    <w:rsid w:val="00921917"/>
    <w:rsid w:val="00942D8D"/>
    <w:rsid w:val="00946B72"/>
    <w:rsid w:val="0095043B"/>
    <w:rsid w:val="009512CC"/>
    <w:rsid w:val="00954FAE"/>
    <w:rsid w:val="00966243"/>
    <w:rsid w:val="009702B7"/>
    <w:rsid w:val="00970935"/>
    <w:rsid w:val="00975529"/>
    <w:rsid w:val="00980076"/>
    <w:rsid w:val="00985082"/>
    <w:rsid w:val="00992E67"/>
    <w:rsid w:val="009A31F4"/>
    <w:rsid w:val="009A3EBA"/>
    <w:rsid w:val="009A4993"/>
    <w:rsid w:val="009A51D0"/>
    <w:rsid w:val="009B15C5"/>
    <w:rsid w:val="009B4D69"/>
    <w:rsid w:val="009B66C2"/>
    <w:rsid w:val="009C0A28"/>
    <w:rsid w:val="009E46CF"/>
    <w:rsid w:val="009F3BB9"/>
    <w:rsid w:val="009F60FA"/>
    <w:rsid w:val="009F68B1"/>
    <w:rsid w:val="009F7BF6"/>
    <w:rsid w:val="00A004FB"/>
    <w:rsid w:val="00A03A90"/>
    <w:rsid w:val="00A15057"/>
    <w:rsid w:val="00A1626E"/>
    <w:rsid w:val="00A258A8"/>
    <w:rsid w:val="00A35E85"/>
    <w:rsid w:val="00A403CB"/>
    <w:rsid w:val="00A47922"/>
    <w:rsid w:val="00A677F1"/>
    <w:rsid w:val="00A759EC"/>
    <w:rsid w:val="00A938EA"/>
    <w:rsid w:val="00A96326"/>
    <w:rsid w:val="00A972DF"/>
    <w:rsid w:val="00AB3EFD"/>
    <w:rsid w:val="00AB7A8C"/>
    <w:rsid w:val="00AC397F"/>
    <w:rsid w:val="00AC6D25"/>
    <w:rsid w:val="00AD69DC"/>
    <w:rsid w:val="00AE0C36"/>
    <w:rsid w:val="00AF16AD"/>
    <w:rsid w:val="00AF2B68"/>
    <w:rsid w:val="00AF6147"/>
    <w:rsid w:val="00B01F7F"/>
    <w:rsid w:val="00B0222E"/>
    <w:rsid w:val="00B03F2C"/>
    <w:rsid w:val="00B1641D"/>
    <w:rsid w:val="00B20BA2"/>
    <w:rsid w:val="00B24A97"/>
    <w:rsid w:val="00B31345"/>
    <w:rsid w:val="00B3161E"/>
    <w:rsid w:val="00B3271D"/>
    <w:rsid w:val="00B34ACD"/>
    <w:rsid w:val="00B50E69"/>
    <w:rsid w:val="00B5543E"/>
    <w:rsid w:val="00B60246"/>
    <w:rsid w:val="00B65C85"/>
    <w:rsid w:val="00B738DF"/>
    <w:rsid w:val="00B755C4"/>
    <w:rsid w:val="00B778B1"/>
    <w:rsid w:val="00B802CC"/>
    <w:rsid w:val="00B805E1"/>
    <w:rsid w:val="00B91C05"/>
    <w:rsid w:val="00B96256"/>
    <w:rsid w:val="00BA12E9"/>
    <w:rsid w:val="00BA25BA"/>
    <w:rsid w:val="00BB3808"/>
    <w:rsid w:val="00BB4A0C"/>
    <w:rsid w:val="00BB6993"/>
    <w:rsid w:val="00BE1007"/>
    <w:rsid w:val="00BE26E7"/>
    <w:rsid w:val="00BF44F6"/>
    <w:rsid w:val="00C05B99"/>
    <w:rsid w:val="00C110E3"/>
    <w:rsid w:val="00C11F03"/>
    <w:rsid w:val="00C1609C"/>
    <w:rsid w:val="00C37CD3"/>
    <w:rsid w:val="00C51F40"/>
    <w:rsid w:val="00C645FC"/>
    <w:rsid w:val="00C66617"/>
    <w:rsid w:val="00C70F1D"/>
    <w:rsid w:val="00C77B60"/>
    <w:rsid w:val="00C865D1"/>
    <w:rsid w:val="00CA2C7A"/>
    <w:rsid w:val="00CA3DF5"/>
    <w:rsid w:val="00CA5CA5"/>
    <w:rsid w:val="00CA7F2C"/>
    <w:rsid w:val="00CB1E4E"/>
    <w:rsid w:val="00CB261D"/>
    <w:rsid w:val="00CB50AE"/>
    <w:rsid w:val="00CC0299"/>
    <w:rsid w:val="00CC5EAB"/>
    <w:rsid w:val="00CD0ACE"/>
    <w:rsid w:val="00CD5137"/>
    <w:rsid w:val="00CE488E"/>
    <w:rsid w:val="00CE7ED4"/>
    <w:rsid w:val="00CF256A"/>
    <w:rsid w:val="00D02AD0"/>
    <w:rsid w:val="00D15EDB"/>
    <w:rsid w:val="00D27A12"/>
    <w:rsid w:val="00D30780"/>
    <w:rsid w:val="00D3307D"/>
    <w:rsid w:val="00D44BED"/>
    <w:rsid w:val="00D50BF2"/>
    <w:rsid w:val="00D55671"/>
    <w:rsid w:val="00D61BDA"/>
    <w:rsid w:val="00D65260"/>
    <w:rsid w:val="00D6712A"/>
    <w:rsid w:val="00D75E85"/>
    <w:rsid w:val="00D76F12"/>
    <w:rsid w:val="00D83D63"/>
    <w:rsid w:val="00D85FE7"/>
    <w:rsid w:val="00D86728"/>
    <w:rsid w:val="00D87D58"/>
    <w:rsid w:val="00D92E9E"/>
    <w:rsid w:val="00D94B7E"/>
    <w:rsid w:val="00D9512E"/>
    <w:rsid w:val="00DA1F1F"/>
    <w:rsid w:val="00DB4A03"/>
    <w:rsid w:val="00DB64EC"/>
    <w:rsid w:val="00DB7CC4"/>
    <w:rsid w:val="00DC1EBC"/>
    <w:rsid w:val="00DC65A1"/>
    <w:rsid w:val="00DC7679"/>
    <w:rsid w:val="00DD63E4"/>
    <w:rsid w:val="00DE17F7"/>
    <w:rsid w:val="00DF66AB"/>
    <w:rsid w:val="00E01BD8"/>
    <w:rsid w:val="00E033B8"/>
    <w:rsid w:val="00E0679C"/>
    <w:rsid w:val="00E11550"/>
    <w:rsid w:val="00E120A5"/>
    <w:rsid w:val="00E133AA"/>
    <w:rsid w:val="00E15550"/>
    <w:rsid w:val="00E16600"/>
    <w:rsid w:val="00E27269"/>
    <w:rsid w:val="00E35B79"/>
    <w:rsid w:val="00E375B7"/>
    <w:rsid w:val="00E37A61"/>
    <w:rsid w:val="00E511C9"/>
    <w:rsid w:val="00E55DD5"/>
    <w:rsid w:val="00E67F1E"/>
    <w:rsid w:val="00E745D2"/>
    <w:rsid w:val="00E86E18"/>
    <w:rsid w:val="00E878AA"/>
    <w:rsid w:val="00E94064"/>
    <w:rsid w:val="00E9771D"/>
    <w:rsid w:val="00EA124F"/>
    <w:rsid w:val="00EA1DF6"/>
    <w:rsid w:val="00EA4998"/>
    <w:rsid w:val="00EB27AC"/>
    <w:rsid w:val="00EC0A5C"/>
    <w:rsid w:val="00ED1DDC"/>
    <w:rsid w:val="00ED4BE5"/>
    <w:rsid w:val="00ED7C6B"/>
    <w:rsid w:val="00EE5215"/>
    <w:rsid w:val="00EF1968"/>
    <w:rsid w:val="00EF5ABA"/>
    <w:rsid w:val="00EF7F3C"/>
    <w:rsid w:val="00F01F9A"/>
    <w:rsid w:val="00F0344D"/>
    <w:rsid w:val="00F0688F"/>
    <w:rsid w:val="00F13072"/>
    <w:rsid w:val="00F14C50"/>
    <w:rsid w:val="00F17760"/>
    <w:rsid w:val="00F20664"/>
    <w:rsid w:val="00F23124"/>
    <w:rsid w:val="00F303BA"/>
    <w:rsid w:val="00F31630"/>
    <w:rsid w:val="00F352BA"/>
    <w:rsid w:val="00F35865"/>
    <w:rsid w:val="00F4620E"/>
    <w:rsid w:val="00F46896"/>
    <w:rsid w:val="00F53A62"/>
    <w:rsid w:val="00F56DC8"/>
    <w:rsid w:val="00F64BD9"/>
    <w:rsid w:val="00F6625C"/>
    <w:rsid w:val="00F662C0"/>
    <w:rsid w:val="00F74E8A"/>
    <w:rsid w:val="00F775C2"/>
    <w:rsid w:val="00F8613A"/>
    <w:rsid w:val="00F872E7"/>
    <w:rsid w:val="00F918C1"/>
    <w:rsid w:val="00F97E97"/>
    <w:rsid w:val="00FA404A"/>
    <w:rsid w:val="00FA6A53"/>
    <w:rsid w:val="00FB762D"/>
    <w:rsid w:val="00FC0A50"/>
    <w:rsid w:val="00FF1973"/>
    <w:rsid w:val="00FF61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219"/>
    <o:shapelayout v:ext="edit">
      <o:idmap v:ext="edit" data="1"/>
    </o:shapelayout>
  </w:shapeDefaults>
  <w:decimalSymbol w:val="."/>
  <w:listSeparator w:val=","/>
  <w14:docId w14:val="0FEEEA0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B261D"/>
    <w:pPr>
      <w:ind w:left="288" w:hanging="288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A48B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B261D"/>
    <w:pPr>
      <w:ind w:left="288" w:hanging="288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A48B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20" Type="http://schemas.openxmlformats.org/officeDocument/2006/relationships/image" Target="media/image13.emf"/><Relationship Id="rId21" Type="http://schemas.openxmlformats.org/officeDocument/2006/relationships/image" Target="media/image14.emf"/><Relationship Id="rId22" Type="http://schemas.openxmlformats.org/officeDocument/2006/relationships/image" Target="media/image15.emf"/><Relationship Id="rId23" Type="http://schemas.openxmlformats.org/officeDocument/2006/relationships/image" Target="media/image16.emf"/><Relationship Id="rId24" Type="http://schemas.openxmlformats.org/officeDocument/2006/relationships/image" Target="media/image17.emf"/><Relationship Id="rId25" Type="http://schemas.openxmlformats.org/officeDocument/2006/relationships/fontTable" Target="fontTable.xml"/><Relationship Id="rId26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5.emf"/><Relationship Id="rId12" Type="http://schemas.openxmlformats.org/officeDocument/2006/relationships/image" Target="media/image6.emf"/><Relationship Id="rId13" Type="http://schemas.openxmlformats.org/officeDocument/2006/relationships/image" Target="media/image7.emf"/><Relationship Id="rId14" Type="http://schemas.openxmlformats.org/officeDocument/2006/relationships/image" Target="media/image8.wmf"/><Relationship Id="rId15" Type="http://schemas.openxmlformats.org/officeDocument/2006/relationships/oleObject" Target="embeddings/oleObject2.bin"/><Relationship Id="rId16" Type="http://schemas.openxmlformats.org/officeDocument/2006/relationships/image" Target="media/image9.emf"/><Relationship Id="rId17" Type="http://schemas.openxmlformats.org/officeDocument/2006/relationships/image" Target="media/image10.emf"/><Relationship Id="rId18" Type="http://schemas.openxmlformats.org/officeDocument/2006/relationships/image" Target="media/image11.emf"/><Relationship Id="rId19" Type="http://schemas.openxmlformats.org/officeDocument/2006/relationships/image" Target="media/image12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png"/><Relationship Id="rId7" Type="http://schemas.openxmlformats.org/officeDocument/2006/relationships/image" Target="media/image2.jpeg"/><Relationship Id="rId8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421</Words>
  <Characters>2404</Characters>
  <Application>Microsoft Macintosh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MP3_G6U1_Assessment</vt:lpstr>
    </vt:vector>
  </TitlesOfParts>
  <Company>Pearson Inc</Company>
  <LinksUpToDate>false</LinksUpToDate>
  <CharactersWithSpaces>28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MP3_G6U1_Assessment</dc:title>
  <dc:subject/>
  <dc:creator>© Pearson Inc</dc:creator>
  <cp:keywords/>
  <dc:description/>
  <cp:lastModifiedBy>Matthew Schwolert</cp:lastModifiedBy>
  <cp:revision>2</cp:revision>
  <cp:lastPrinted>2015-09-28T11:08:00Z</cp:lastPrinted>
  <dcterms:created xsi:type="dcterms:W3CDTF">2015-09-28T11:08:00Z</dcterms:created>
  <dcterms:modified xsi:type="dcterms:W3CDTF">2015-09-28T11:08:00Z</dcterms:modified>
</cp:coreProperties>
</file>